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стерство транспорта Российской Федерации</w:t>
      </w:r>
    </w:p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едеральное государственное автономное образовательное учреждение высшего образования </w:t>
      </w:r>
    </w:p>
    <w:p w:rsidR="00DD23A5" w:rsidRPr="00DC141E" w:rsidRDefault="00DD23A5" w:rsidP="00DD23A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141E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сийский университет транспорта</w:t>
      </w:r>
    </w:p>
    <w:p w:rsidR="00DD23A5" w:rsidRPr="00DC141E" w:rsidRDefault="00DD23A5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Институт экономики и финансов</w:t>
      </w:r>
    </w:p>
    <w:p w:rsidR="00DD23A5" w:rsidRPr="00DC141E" w:rsidRDefault="00DD23A5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Кафедра «Информационные системы цифровой экономики»</w:t>
      </w: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262EC5" w:rsidP="00DD23A5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тчетная работа №2</w:t>
      </w: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по дисциплине: «</w:t>
      </w:r>
      <w:r w:rsidRPr="00DC141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атематические и инструментальные методы поддержки принятия решений</w:t>
      </w:r>
      <w:r w:rsidRPr="00DC141E">
        <w:rPr>
          <w:rFonts w:ascii="Times New Roman" w:hAnsi="Times New Roman" w:cs="Times New Roman"/>
          <w:sz w:val="28"/>
          <w:szCs w:val="28"/>
        </w:rPr>
        <w:t>»</w:t>
      </w:r>
    </w:p>
    <w:p w:rsidR="00DD23A5" w:rsidRPr="00DC141E" w:rsidRDefault="00DD23A5" w:rsidP="00DB6B9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на тему: «</w:t>
      </w:r>
      <w:r w:rsidR="00262EC5">
        <w:rPr>
          <w:rFonts w:ascii="Times New Roman" w:hAnsi="Times New Roman" w:cs="Times New Roman"/>
          <w:sz w:val="28"/>
          <w:szCs w:val="28"/>
        </w:rPr>
        <w:t xml:space="preserve">Метод </w:t>
      </w:r>
      <w:r w:rsidR="00262EC5"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Pr="00DC141E">
        <w:rPr>
          <w:rFonts w:ascii="Times New Roman" w:hAnsi="Times New Roman" w:cs="Times New Roman"/>
          <w:sz w:val="28"/>
          <w:szCs w:val="28"/>
        </w:rPr>
        <w:t>»</w:t>
      </w:r>
    </w:p>
    <w:p w:rsidR="00DD23A5" w:rsidRPr="00DC141E" w:rsidRDefault="005C7E02" w:rsidP="00DD23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№11</w:t>
      </w: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Выполнил: ст. гр.</w:t>
      </w:r>
      <w:r w:rsidRPr="00DC141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C141E">
        <w:rPr>
          <w:rFonts w:ascii="Times New Roman" w:hAnsi="Times New Roman" w:cs="Times New Roman"/>
          <w:sz w:val="28"/>
          <w:szCs w:val="28"/>
        </w:rPr>
        <w:t>ЭМС-111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C141E">
        <w:rPr>
          <w:rFonts w:ascii="Times New Roman" w:hAnsi="Times New Roman" w:cs="Times New Roman"/>
          <w:sz w:val="28"/>
          <w:szCs w:val="28"/>
        </w:rPr>
        <w:t>Лубочникова</w:t>
      </w:r>
      <w:proofErr w:type="spellEnd"/>
      <w:r w:rsidRPr="00DC141E">
        <w:rPr>
          <w:rFonts w:ascii="Times New Roman" w:hAnsi="Times New Roman" w:cs="Times New Roman"/>
          <w:sz w:val="28"/>
          <w:szCs w:val="28"/>
        </w:rPr>
        <w:t xml:space="preserve"> В.А.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>Проверил: к.т.н., доц. Эпштейн Г.Л.</w:t>
      </w: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D23A5" w:rsidRPr="00DC141E" w:rsidRDefault="00DD23A5" w:rsidP="00DD23A5">
      <w:p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r w:rsidRPr="00DC141E">
        <w:rPr>
          <w:rFonts w:ascii="Times New Roman" w:hAnsi="Times New Roman" w:cs="Times New Roman"/>
          <w:sz w:val="28"/>
          <w:szCs w:val="28"/>
        </w:rPr>
        <w:tab/>
        <w:t>Москва – 202</w:t>
      </w:r>
      <w:r w:rsidR="00456C6D">
        <w:rPr>
          <w:rFonts w:ascii="Times New Roman" w:hAnsi="Times New Roman" w:cs="Times New Roman"/>
          <w:sz w:val="28"/>
          <w:szCs w:val="28"/>
        </w:rPr>
        <w:t>2</w:t>
      </w:r>
      <w:r w:rsidRPr="00DC141E">
        <w:rPr>
          <w:rFonts w:ascii="Times New Roman" w:hAnsi="Times New Roman" w:cs="Times New Roman"/>
          <w:sz w:val="28"/>
          <w:szCs w:val="28"/>
        </w:rPr>
        <w:tab/>
      </w:r>
    </w:p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593985391"/>
        <w:docPartObj>
          <w:docPartGallery w:val="Table of Contents"/>
          <w:docPartUnique/>
        </w:docPartObj>
      </w:sdtPr>
      <w:sdtEndPr>
        <w:rPr>
          <w:bCs/>
          <w:sz w:val="28"/>
          <w:szCs w:val="28"/>
        </w:rPr>
      </w:sdtEndPr>
      <w:sdtContent>
        <w:p w:rsidR="00DD23A5" w:rsidRPr="00DC141E" w:rsidRDefault="00DD23A5" w:rsidP="00DD23A5">
          <w:pPr>
            <w:pStyle w:val="a3"/>
            <w:jc w:val="both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DC141E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DD23A5" w:rsidRPr="00DC141E" w:rsidRDefault="00DD23A5" w:rsidP="00DD23A5">
          <w:pPr>
            <w:rPr>
              <w:lang w:eastAsia="ru-RU"/>
            </w:rPr>
          </w:pPr>
        </w:p>
        <w:p w:rsidR="00C77108" w:rsidRPr="00C77108" w:rsidRDefault="00DD23A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begin"/>
          </w: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separate"/>
          </w:r>
          <w:hyperlink w:anchor="_Toc96969951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Текст задания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1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19765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2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Теоретическое введение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2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19765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3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полнение пунктов задания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3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19765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4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4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19765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5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ой литературы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5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77108" w:rsidRPr="00C77108" w:rsidRDefault="0019765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6969956" w:history="1">
            <w:r w:rsidR="00C77108" w:rsidRPr="00C77108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приложенных файлов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6969956 \h </w:instrTex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56C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C77108" w:rsidRPr="00C7710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A5E99" w:rsidRPr="00C77108" w:rsidRDefault="00DD23A5" w:rsidP="00DD23A5">
          <w:pPr>
            <w:rPr>
              <w:rFonts w:ascii="Times New Roman" w:hAnsi="Times New Roman" w:cs="Times New Roman"/>
              <w:bCs/>
              <w:sz w:val="28"/>
              <w:szCs w:val="28"/>
            </w:rPr>
          </w:pPr>
          <w:r w:rsidRPr="00C77108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:rsidR="00EE6397" w:rsidRDefault="00EE6397" w:rsidP="00DD23A5">
      <w:pPr>
        <w:rPr>
          <w:rFonts w:ascii="Times New Roman" w:hAnsi="Times New Roman" w:cs="Times New Roman"/>
          <w:b/>
          <w:bCs/>
        </w:rPr>
      </w:pPr>
    </w:p>
    <w:p w:rsidR="00EE6397" w:rsidRDefault="00EE6397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:rsidR="00EE6397" w:rsidRDefault="00EE6397" w:rsidP="00EE6397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96969951"/>
      <w:r w:rsidRPr="00EE6397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Текст задания</w:t>
      </w:r>
      <w:bookmarkEnd w:id="0"/>
    </w:p>
    <w:p w:rsidR="00F80BFA" w:rsidRDefault="00F80BFA" w:rsidP="00F80BFA"/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>Найти решение, удовлетворяющее ЛПР по трём критериям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>Указания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 xml:space="preserve">1.  Решения задач ЛП и дополнительные расчёты выполнять в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262EC5">
        <w:rPr>
          <w:rFonts w:ascii="Times New Roman" w:hAnsi="Times New Roman" w:cs="Times New Roman"/>
          <w:sz w:val="28"/>
          <w:szCs w:val="28"/>
        </w:rPr>
        <w:t xml:space="preserve">, таблицы </w:t>
      </w:r>
      <w:r w:rsidR="00456C6D" w:rsidRPr="00262EC5">
        <w:rPr>
          <w:rFonts w:ascii="Times New Roman" w:hAnsi="Times New Roman" w:cs="Times New Roman"/>
          <w:sz w:val="28"/>
          <w:szCs w:val="28"/>
        </w:rPr>
        <w:t>ЛП включить</w:t>
      </w:r>
      <w:r w:rsidRPr="00262EC5">
        <w:rPr>
          <w:rFonts w:ascii="Times New Roman" w:hAnsi="Times New Roman" w:cs="Times New Roman"/>
          <w:sz w:val="28"/>
          <w:szCs w:val="28"/>
        </w:rPr>
        <w:t xml:space="preserve"> в отчёт.</w:t>
      </w:r>
    </w:p>
    <w:p w:rsidR="00262EC5" w:rsidRPr="00262EC5" w:rsidRDefault="00262EC5" w:rsidP="00456C6D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C5">
        <w:rPr>
          <w:rFonts w:ascii="Times New Roman" w:hAnsi="Times New Roman" w:cs="Times New Roman"/>
          <w:sz w:val="28"/>
          <w:szCs w:val="28"/>
        </w:rPr>
        <w:t xml:space="preserve">2. С помощью программы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262EC5">
        <w:rPr>
          <w:rFonts w:ascii="Times New Roman" w:hAnsi="Times New Roman" w:cs="Times New Roman"/>
          <w:sz w:val="28"/>
          <w:szCs w:val="28"/>
        </w:rPr>
        <w:t xml:space="preserve">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262EC5">
        <w:rPr>
          <w:rFonts w:ascii="Times New Roman" w:hAnsi="Times New Roman" w:cs="Times New Roman"/>
          <w:sz w:val="28"/>
          <w:szCs w:val="28"/>
        </w:rPr>
        <w:t xml:space="preserve"> </w:t>
      </w:r>
      <w:r w:rsidRPr="00262EC5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262EC5">
        <w:rPr>
          <w:rFonts w:ascii="Times New Roman" w:hAnsi="Times New Roman" w:cs="Times New Roman"/>
          <w:sz w:val="28"/>
          <w:szCs w:val="28"/>
        </w:rPr>
        <w:t xml:space="preserve"> получить геометрические иллюстрации решений, включить интерфейсы в отчёт. </w:t>
      </w:r>
    </w:p>
    <w:p w:rsidR="00F80BFA" w:rsidRPr="00F80BFA" w:rsidRDefault="00F80BFA" w:rsidP="00456C6D">
      <w:pPr>
        <w:spacing w:after="0" w:line="360" w:lineRule="auto"/>
      </w:pPr>
      <w:r>
        <w:br w:type="page"/>
      </w:r>
    </w:p>
    <w:p w:rsidR="00F80BFA" w:rsidRDefault="00F80BFA" w:rsidP="00F80BFA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96969952"/>
      <w:r w:rsidRPr="00EE6397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Те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оретическое введение</w:t>
      </w:r>
      <w:bookmarkEnd w:id="1"/>
    </w:p>
    <w:p w:rsidR="00EE6397" w:rsidRPr="00EE6397" w:rsidRDefault="00EE6397" w:rsidP="00EE6397"/>
    <w:p w:rsidR="0080598E" w:rsidRPr="00E24D78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24D78">
        <w:rPr>
          <w:rFonts w:ascii="Times New Roman" w:hAnsi="Times New Roman" w:cs="Times New Roman"/>
          <w:b/>
          <w:i/>
          <w:sz w:val="28"/>
          <w:szCs w:val="28"/>
        </w:rPr>
        <w:t>Общее описание метода.</w:t>
      </w:r>
    </w:p>
    <w:p w:rsidR="00F1745C" w:rsidRDefault="00F1745C" w:rsidP="00F1745C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имущество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STEM</w:t>
      </w:r>
      <w:r>
        <w:rPr>
          <w:rFonts w:ascii="Times New Roman" w:hAnsi="Times New Roman" w:cs="Times New Roman"/>
          <w:sz w:val="28"/>
          <w:szCs w:val="28"/>
        </w:rPr>
        <w:t xml:space="preserve"> в том, что от ЛПР не только не требуется указывать функцию полезности, но и предварительно ранжировать критерии по их важности или указывать область допустимых значений в пространстве критериев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применение метода к задаче, в которой:</w:t>
      </w:r>
    </w:p>
    <w:p w:rsidR="0080598E" w:rsidRDefault="0080598E" w:rsidP="0080598E">
      <w:pPr>
        <w:tabs>
          <w:tab w:val="left" w:pos="854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>
        <w:rPr>
          <w:rFonts w:ascii="Times New Roman" w:hAnsi="Times New Roman" w:cs="Times New Roman"/>
          <w:sz w:val="28"/>
          <w:szCs w:val="28"/>
        </w:rPr>
        <w:t>множество  решен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дано линейными ограничениями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1B54">
        <w:rPr>
          <w:rFonts w:ascii="Times New Roman" w:hAnsi="Times New Roman" w:cs="Times New Roman"/>
          <w:position w:val="-10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6" o:title=""/>
          </v:shape>
          <o:OLEObject Type="Embed" ProgID="Equation.DSMT4" ShapeID="_x0000_i1025" DrawAspect="Content" ObjectID="_1714219033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критерии эффективности линейно связаны с переменными решений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1B54">
        <w:rPr>
          <w:rFonts w:ascii="Times New Roman" w:hAnsi="Times New Roman" w:cs="Times New Roman"/>
          <w:position w:val="-30"/>
          <w:sz w:val="28"/>
          <w:szCs w:val="28"/>
        </w:rPr>
        <w:object w:dxaOrig="3460" w:dyaOrig="700">
          <v:shape id="_x0000_i1026" type="#_x0000_t75" style="width:172.5pt;height:36pt" o:ole="">
            <v:imagedata r:id="rId8" o:title=""/>
          </v:shape>
          <o:OLEObject Type="Embed" ProgID="Equation.DSMT4" ShapeID="_x0000_i1026" DrawAspect="Content" ObjectID="_171421903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0B7BC6">
        <w:rPr>
          <w:rFonts w:ascii="Times New Roman" w:hAnsi="Times New Roman" w:cs="Times New Roman"/>
          <w:i/>
          <w:sz w:val="28"/>
          <w:szCs w:val="28"/>
        </w:rPr>
        <w:t>Оптимизация отдельно по каждому критери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98E" w:rsidRPr="008F66D4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овательно решаем все </w:t>
      </w:r>
      <w:r>
        <w:rPr>
          <w:rFonts w:ascii="Times New Roman" w:hAnsi="Times New Roman" w:cs="Times New Roman"/>
          <w:iCs/>
          <w:sz w:val="28"/>
          <w:szCs w:val="28"/>
        </w:rPr>
        <w:t xml:space="preserve">задачи линейного программирования из списка </w:t>
      </w:r>
      <w:r w:rsidRPr="00DA388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3886">
        <w:rPr>
          <w:rFonts w:ascii="Times New Roman" w:hAnsi="Times New Roman" w:cs="Times New Roman"/>
          <w:position w:val="-84"/>
          <w:sz w:val="28"/>
          <w:szCs w:val="28"/>
        </w:rPr>
        <w:object w:dxaOrig="2360" w:dyaOrig="1840">
          <v:shape id="_x0000_i1027" type="#_x0000_t75" style="width:117.75pt;height:92.25pt" o:ole="">
            <v:imagedata r:id="rId10" o:title=""/>
          </v:shape>
          <o:OLEObject Type="Embed" ProgID="Equation.DSMT4" ShapeID="_x0000_i1027" DrawAspect="Content" ObjectID="_171421903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(</w:t>
      </w:r>
      <w:r w:rsidRPr="003B65B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 максимально возможные значения каждого критер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няя дополнительная группа ограничений применяется на следующих шагах алгоритма. Смысл этих дополнительных ограничений в том, чтобы обеспечить значение каждого из критериев не ниже заданного уровня </w:t>
      </w:r>
      <w:r w:rsidRPr="00E9221C">
        <w:rPr>
          <w:position w:val="-12"/>
        </w:rPr>
        <w:object w:dxaOrig="240" w:dyaOrig="360">
          <v:shape id="_x0000_i1028" type="#_x0000_t75" style="width:11.25pt;height:18pt" o:ole="">
            <v:imagedata r:id="rId12" o:title=""/>
          </v:shape>
          <o:OLEObject Type="Embed" ProgID="Equation.DSMT4" ShapeID="_x0000_i1028" DrawAspect="Content" ObjectID="_1714219036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птимизации одного из критериев остальные критерии принимают некоторые значения, скорее всего, неоптимальные. Составляем таблицу относительных значений критериев, в которой значения каждого критерия делим на оптимальное значение этого же критерия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E24D78">
        <w:rPr>
          <w:rFonts w:ascii="Times New Roman" w:hAnsi="Times New Roman" w:cs="Times New Roman"/>
          <w:i/>
          <w:sz w:val="28"/>
          <w:szCs w:val="28"/>
        </w:rPr>
        <w:t>Расчёт индексов критерие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98E" w:rsidRPr="006E5E92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1.25pt;height:12.75pt" o:ole="">
            <v:imagedata r:id="rId14" o:title=""/>
          </v:shape>
          <o:OLEObject Type="Embed" ProgID="Equation.DSMT4" ShapeID="_x0000_i1029" DrawAspect="Content" ObjectID="_1714219037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личество критериев в множестве </w:t>
      </w:r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0598E" w:rsidRPr="006E5E92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4"/>
          <w:sz w:val="28"/>
          <w:szCs w:val="28"/>
        </w:rPr>
        <w:object w:dxaOrig="260" w:dyaOrig="380">
          <v:shape id="_x0000_i1030" type="#_x0000_t75" style="width:12.75pt;height:18.75pt" o:ole="">
            <v:imagedata r:id="rId16" o:title=""/>
          </v:shape>
          <o:OLEObject Type="Embed" ProgID="Equation.DSMT4" ShapeID="_x0000_i1030" DrawAspect="Content" ObjectID="_171421903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значение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 при максимуме критерия </w:t>
      </w:r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031" type="#_x0000_t75" style="width:11.25pt;height:18.75pt" o:ole="">
            <v:imagedata r:id="rId18" o:title=""/>
          </v:shape>
          <o:OLEObject Type="Embed" ProgID="Equation.DSMT4" ShapeID="_x0000_i1031" DrawAspect="Content" ObjectID="_171421903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среднее значение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,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E92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2" type="#_x0000_t75" style="width:11.25pt;height:18pt" o:ole="">
            <v:imagedata r:id="rId20" o:title=""/>
          </v:shape>
          <o:OLEObject Type="Embed" ProgID="Equation.DSMT4" ShapeID="_x0000_i1032" DrawAspect="Content" ObjectID="_171421904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индекс </w:t>
      </w:r>
      <w:proofErr w:type="spellStart"/>
      <w:r w:rsidRPr="006E5E9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E5E9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15B8">
        <w:rPr>
          <w:rFonts w:ascii="Times New Roman" w:hAnsi="Times New Roman" w:cs="Times New Roman"/>
          <w:position w:val="-92"/>
          <w:sz w:val="28"/>
          <w:szCs w:val="28"/>
        </w:rPr>
        <w:object w:dxaOrig="5179" w:dyaOrig="1960">
          <v:shape id="_x0000_i1033" type="#_x0000_t75" style="width:259.5pt;height:98.25pt" o:ole="">
            <v:imagedata r:id="rId22" o:title=""/>
          </v:shape>
          <o:OLEObject Type="Embed" ProgID="Equation.DSMT4" ShapeID="_x0000_i1033" DrawAspect="Content" ObjectID="_1714219041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B134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(</w:t>
      </w:r>
      <w:r w:rsidRPr="003B65B1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чания. Чем сильнее изменяется данный критерий при оптимизации других критериев</w:t>
      </w:r>
      <w:r w:rsidRPr="00E24D7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ем</w:t>
      </w:r>
      <w:r w:rsidRPr="00E24D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ольше его индекс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максимальное значение критерия сохраняется при максимизации всех других критериев, то индекс его равен нулю. </w:t>
      </w:r>
    </w:p>
    <w:p w:rsidR="0080598E" w:rsidRPr="00BA6704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0B7BC6">
        <w:rPr>
          <w:rFonts w:ascii="Times New Roman" w:hAnsi="Times New Roman" w:cs="Times New Roman"/>
          <w:i/>
          <w:sz w:val="28"/>
          <w:szCs w:val="28"/>
        </w:rPr>
        <w:t>Оптимизация по глобальному критерию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обальный критерий является линейной свёрткой критериев с индексами в качестве весов (выпуклой комбинацией критериев)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7EAE">
        <w:rPr>
          <w:rFonts w:ascii="Times New Roman" w:hAnsi="Times New Roman" w:cs="Times New Roman"/>
          <w:position w:val="-30"/>
          <w:sz w:val="28"/>
          <w:szCs w:val="28"/>
        </w:rPr>
        <w:object w:dxaOrig="5539" w:dyaOrig="720">
          <v:shape id="_x0000_i1034" type="#_x0000_t75" style="width:276.75pt;height:36pt" o:ole="">
            <v:imagedata r:id="rId24" o:title=""/>
          </v:shape>
          <o:OLEObject Type="Embed" ProgID="Equation.DSMT4" ShapeID="_x0000_i1034" DrawAspect="Content" ObjectID="_171421904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B134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(</w:t>
      </w:r>
      <w:r w:rsidRPr="003B65B1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обальный критерий максимизируется при ограничениях (</w:t>
      </w:r>
      <w:r w:rsidRPr="00A84F5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. Заметим, что решение задачи линейного программирования является парето-оптимальным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3159A4">
        <w:rPr>
          <w:rFonts w:ascii="Times New Roman" w:hAnsi="Times New Roman" w:cs="Times New Roman"/>
          <w:i/>
          <w:sz w:val="28"/>
          <w:szCs w:val="28"/>
        </w:rPr>
        <w:t>Диалог с ЛПР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ли критерии имеют удовлетворительные значения?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 – решение получено. Нет – выбор наименее удовлетворительного критерия </w:t>
      </w:r>
      <w:r w:rsidRPr="000D22CE">
        <w:rPr>
          <w:rFonts w:ascii="Times New Roman" w:hAnsi="Times New Roman" w:cs="Times New Roman"/>
          <w:position w:val="-14"/>
          <w:sz w:val="28"/>
          <w:szCs w:val="28"/>
        </w:rPr>
        <w:object w:dxaOrig="3500" w:dyaOrig="400">
          <v:shape id="_x0000_i1035" type="#_x0000_t75" style="width:174.75pt;height:21pt" o:ole="">
            <v:imagedata r:id="rId26" o:title=""/>
          </v:shape>
          <o:OLEObject Type="Embed" ProgID="Equation.DSMT4" ShapeID="_x0000_i1035" DrawAspect="Content" ObjectID="_1714219043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Наименование критерия исключается из множества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714219044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и включается в множество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37" type="#_x0000_t75" style="width:10.5pt;height:12.75pt" o:ole="">
            <v:imagedata r:id="rId30" o:title=""/>
          </v:shape>
          <o:OLEObject Type="Embed" ProgID="Equation.DSMT4" ShapeID="_x0000_i1037" DrawAspect="Content" ObjectID="_1714219045" r:id="rId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598E" w:rsidRPr="00011C2A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Исследование зависимости значений остальных критериев от ограничения снизу </w:t>
      </w:r>
      <w:r w:rsidRPr="00494782">
        <w:rPr>
          <w:rFonts w:ascii="Calibri" w:eastAsia="Times New Roman" w:hAnsi="Calibri" w:cs="Times New Roman"/>
          <w:i/>
          <w:color w:val="000000"/>
          <w:lang w:val="en-US" w:eastAsia="ru-RU"/>
        </w:rPr>
        <w:t>d</w:t>
      </w:r>
      <w:r w:rsidRPr="00494782">
        <w:rPr>
          <w:rFonts w:ascii="Calibri" w:eastAsia="Times New Roman" w:hAnsi="Calibri" w:cs="Times New Roman"/>
          <w:i/>
          <w:color w:val="000000"/>
          <w:vertAlign w:val="subscript"/>
          <w:lang w:val="en-US" w:eastAsia="ru-RU"/>
        </w:rPr>
        <w:t>i</w:t>
      </w:r>
      <w:r w:rsidRPr="00494782"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обранного в п. 4 критерия.</w:t>
      </w:r>
      <w:r w:rsidRPr="00011C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Для каждого значения дополнительного ограничения оптимизируем, как в п. 1, по отдельности оставшиеся в множестве </w:t>
      </w:r>
      <w:r w:rsidRPr="00CC2E0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8" type="#_x0000_t75" style="width:11.25pt;height:12.75pt" o:ole="">
            <v:imagedata r:id="rId28" o:title=""/>
          </v:shape>
          <o:OLEObject Type="Embed" ProgID="Equation.DSMT4" ShapeID="_x0000_i1038" DrawAspect="Content" ObjectID="_171421904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критерии. </w:t>
      </w:r>
    </w:p>
    <w:p w:rsidR="0080598E" w:rsidRDefault="0080598E" w:rsidP="0061436A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Это исследование можно выполнить с помощью параметрического линейного программирования или просто путём многократного решения задачи (3) при различных значениях ограничения снизу </w:t>
      </w:r>
      <w:proofErr w:type="gramStart"/>
      <w:r w:rsidRPr="00494782">
        <w:rPr>
          <w:rFonts w:ascii="Calibri" w:eastAsia="Times New Roman" w:hAnsi="Calibri" w:cs="Times New Roman"/>
          <w:i/>
          <w:color w:val="000000"/>
          <w:lang w:val="en-US" w:eastAsia="ru-RU"/>
        </w:rPr>
        <w:t>d</w:t>
      </w:r>
      <w:r w:rsidRPr="00494782">
        <w:rPr>
          <w:rFonts w:ascii="Calibri" w:eastAsia="Times New Roman" w:hAnsi="Calibri" w:cs="Times New Roman"/>
          <w:i/>
          <w:color w:val="000000"/>
          <w:vertAlign w:val="subscript"/>
          <w:lang w:val="en-US" w:eastAsia="ru-RU"/>
        </w:rPr>
        <w:t>i</w:t>
      </w:r>
      <w:r w:rsidRPr="00494782"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Calibri" w:eastAsia="Times New Roman" w:hAnsi="Calibri" w:cs="Times New Roman"/>
          <w:color w:val="000000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ыбранного критерия</w:t>
      </w:r>
      <w:r>
        <w:rPr>
          <w:rFonts w:ascii="Calibri" w:eastAsia="Times New Roman" w:hAnsi="Calibri" w:cs="Times New Roman"/>
          <w:color w:val="000000"/>
          <w:lang w:eastAsia="ru-RU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общем случае, зависимость имеет вид ломаной линии, отрезки которой соответствуют сохранению базиса оптимального решения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AE3902">
        <w:rPr>
          <w:rFonts w:ascii="Times New Roman" w:hAnsi="Times New Roman" w:cs="Times New Roman"/>
          <w:i/>
          <w:sz w:val="28"/>
          <w:szCs w:val="28"/>
        </w:rPr>
        <w:t>Диалог с ЛПР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конкретного удовлетворительного ограничения снизу для отобранного в п. 4 критерия. 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вращение к п.2 с изменённым множеством </w:t>
      </w:r>
      <w:r w:rsidRPr="00AE3902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и добавленным ограничением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еличение количества ограничений снизу гарантирует завершение алгоритма за конечное число шагов.</w:t>
      </w:r>
    </w:p>
    <w:p w:rsidR="0080598E" w:rsidRDefault="0080598E" w:rsidP="0080598E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 также, что каждое новое ограничение снизу приводит к уменьшению ОДР.</w:t>
      </w:r>
    </w:p>
    <w:p w:rsidR="0080598E" w:rsidRPr="00091254" w:rsidRDefault="0080598E" w:rsidP="00091254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ориентирован на программное решение и вряд ли пригоден для ручного расчёта при большом количестве критериев.</w:t>
      </w:r>
      <w:bookmarkStart w:id="2" w:name="_Hlk37178990"/>
    </w:p>
    <w:bookmarkEnd w:id="2"/>
    <w:p w:rsidR="0080598E" w:rsidRPr="00091254" w:rsidRDefault="00091254" w:rsidP="00091254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598E" w:rsidRPr="00091254">
        <w:rPr>
          <w:rFonts w:ascii="Times New Roman" w:hAnsi="Times New Roman" w:cs="Times New Roman"/>
          <w:sz w:val="28"/>
          <w:szCs w:val="28"/>
        </w:rPr>
        <w:t xml:space="preserve">Метод </w:t>
      </w:r>
      <w:r w:rsidR="0080598E" w:rsidRPr="00091254"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="0080598E" w:rsidRPr="00091254">
        <w:rPr>
          <w:rFonts w:ascii="Times New Roman" w:hAnsi="Times New Roman" w:cs="Times New Roman"/>
          <w:sz w:val="28"/>
          <w:szCs w:val="28"/>
        </w:rPr>
        <w:t xml:space="preserve"> удовлетворяет требованиям конечности числа итераций и простоты вопросов к ЛПР. Однако у него нет свойства самокоррекции, так как ограничения последовательно накапливаются и не отменяются. В настоящее время разработана модификация метода, лишённая этого недостатка.</w:t>
      </w:r>
    </w:p>
    <w:p w:rsidR="00EE6397" w:rsidRDefault="00766293" w:rsidP="00EE639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96969953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ыполнение пунктов задания</w:t>
      </w:r>
      <w:bookmarkEnd w:id="3"/>
    </w:p>
    <w:p w:rsidR="002103F2" w:rsidRPr="002103F2" w:rsidRDefault="002103F2" w:rsidP="002103F2"/>
    <w:p w:rsidR="00F63BAC" w:rsidRPr="002103F2" w:rsidRDefault="00F63BAC" w:rsidP="002103F2">
      <w:pPr>
        <w:ind w:firstLine="709"/>
        <w:rPr>
          <w:sz w:val="28"/>
          <w:szCs w:val="28"/>
        </w:rPr>
      </w:pPr>
      <w:r w:rsidRPr="002103F2">
        <w:rPr>
          <w:sz w:val="28"/>
          <w:szCs w:val="28"/>
        </w:rPr>
        <w:t xml:space="preserve">Исходные данные </w:t>
      </w:r>
      <w:r w:rsidR="002103F2" w:rsidRPr="002103F2">
        <w:rPr>
          <w:sz w:val="28"/>
          <w:szCs w:val="28"/>
          <w:lang w:val="en-US"/>
        </w:rPr>
        <w:t>ABC</w:t>
      </w:r>
      <w:r w:rsidR="002103F2" w:rsidRPr="002103F2">
        <w:rPr>
          <w:sz w:val="28"/>
          <w:szCs w:val="28"/>
        </w:rPr>
        <w:t xml:space="preserve"> (рис.1).</w:t>
      </w:r>
    </w:p>
    <w:p w:rsidR="00091C73" w:rsidRDefault="00CE2BF4" w:rsidP="002103F2">
      <w:pPr>
        <w:jc w:val="center"/>
      </w:pPr>
      <w:r>
        <w:rPr>
          <w:noProof/>
          <w:lang w:eastAsia="ru-RU"/>
        </w:rPr>
        <w:drawing>
          <wp:inline distT="0" distB="0" distL="0" distR="0" wp14:anchorId="60C148D0" wp14:editId="690BA8AF">
            <wp:extent cx="4733333" cy="10571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Pr="002103F2" w:rsidRDefault="002103F2" w:rsidP="002103F2">
      <w:pPr>
        <w:jc w:val="center"/>
        <w:rPr>
          <w:sz w:val="24"/>
          <w:szCs w:val="24"/>
        </w:rPr>
      </w:pPr>
      <w:r w:rsidRPr="002103F2">
        <w:rPr>
          <w:sz w:val="24"/>
          <w:szCs w:val="24"/>
        </w:rPr>
        <w:t>Рис.1- Исходные варианты</w:t>
      </w:r>
    </w:p>
    <w:p w:rsidR="002103F2" w:rsidRPr="002103F2" w:rsidRDefault="002103F2" w:rsidP="002103F2">
      <w:pPr>
        <w:ind w:firstLine="709"/>
        <w:jc w:val="center"/>
        <w:rPr>
          <w:sz w:val="28"/>
          <w:szCs w:val="28"/>
        </w:rPr>
      </w:pPr>
    </w:p>
    <w:p w:rsidR="00091254" w:rsidRPr="002103F2" w:rsidRDefault="00091254" w:rsidP="002103F2">
      <w:pPr>
        <w:spacing w:after="0" w:line="240" w:lineRule="auto"/>
        <w:ind w:firstLine="709"/>
        <w:rPr>
          <w:sz w:val="28"/>
          <w:szCs w:val="28"/>
        </w:rPr>
      </w:pPr>
      <w:r w:rsidRPr="002103F2">
        <w:rPr>
          <w:sz w:val="28"/>
          <w:szCs w:val="28"/>
        </w:rPr>
        <w:t>Входной файл Критерии 1_2_3.</w:t>
      </w:r>
      <w:r w:rsidRPr="002103F2">
        <w:rPr>
          <w:sz w:val="28"/>
          <w:szCs w:val="28"/>
          <w:lang w:val="en-US"/>
        </w:rPr>
        <w:t>txt</w:t>
      </w:r>
      <w:r w:rsidRPr="002103F2">
        <w:rPr>
          <w:sz w:val="28"/>
          <w:szCs w:val="28"/>
        </w:rPr>
        <w:t xml:space="preserve"> для геометрической интерпретации решения.</w:t>
      </w:r>
    </w:p>
    <w:p w:rsidR="00091254" w:rsidRPr="002103F2" w:rsidRDefault="00091254" w:rsidP="002103F2">
      <w:pPr>
        <w:tabs>
          <w:tab w:val="left" w:pos="85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103F2">
        <w:rPr>
          <w:rFonts w:ascii="Times New Roman" w:hAnsi="Times New Roman" w:cs="Times New Roman"/>
          <w:sz w:val="28"/>
          <w:szCs w:val="28"/>
        </w:rPr>
        <w:t>В первой строке указано количество ограничений.</w:t>
      </w:r>
    </w:p>
    <w:p w:rsidR="00091254" w:rsidRPr="002103F2" w:rsidRDefault="00091254" w:rsidP="002103F2">
      <w:pPr>
        <w:tabs>
          <w:tab w:val="left" w:pos="8543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103F2">
        <w:rPr>
          <w:rFonts w:ascii="Times New Roman" w:hAnsi="Times New Roman" w:cs="Times New Roman"/>
          <w:sz w:val="28"/>
          <w:szCs w:val="28"/>
        </w:rPr>
        <w:t>В последней строке коэффициенты целевой функции и направление оптимизации. Данные разделены пробелами.</w:t>
      </w:r>
    </w:p>
    <w:p w:rsidR="00091254" w:rsidRDefault="00091254" w:rsidP="00091254">
      <w:pPr>
        <w:spacing w:after="0" w:line="240" w:lineRule="auto"/>
      </w:pPr>
    </w:p>
    <w:p w:rsidR="002103F2" w:rsidRPr="004F14F3" w:rsidRDefault="002103F2" w:rsidP="00091254">
      <w:pPr>
        <w:spacing w:after="0" w:line="240" w:lineRule="auto"/>
      </w:pP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>Можно трижды использовать этот файл, изменяя только коэффициенты критерия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 xml:space="preserve">В меню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Pr="00E46944">
        <w:rPr>
          <w:rFonts w:ascii="Times New Roman" w:hAnsi="Times New Roman" w:cs="Times New Roman"/>
          <w:sz w:val="28"/>
          <w:szCs w:val="28"/>
        </w:rPr>
        <w:t xml:space="preserve"> выбрать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Open</w:t>
      </w:r>
      <w:r w:rsidRPr="00E46944">
        <w:rPr>
          <w:rFonts w:ascii="Times New Roman" w:hAnsi="Times New Roman" w:cs="Times New Roman"/>
          <w:sz w:val="28"/>
          <w:szCs w:val="28"/>
        </w:rPr>
        <w:t xml:space="preserve">. Найти, создать или скорректировать входной файл в Проводнике. После этого нажать «Открыть». В меню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Run</w:t>
      </w:r>
      <w:r w:rsidRPr="00E46944">
        <w:rPr>
          <w:rFonts w:ascii="Times New Roman" w:hAnsi="Times New Roman" w:cs="Times New Roman"/>
          <w:sz w:val="28"/>
          <w:szCs w:val="28"/>
        </w:rPr>
        <w:t xml:space="preserve"> выбрать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E46944">
        <w:rPr>
          <w:rFonts w:ascii="Times New Roman" w:hAnsi="Times New Roman" w:cs="Times New Roman"/>
          <w:sz w:val="28"/>
          <w:szCs w:val="28"/>
        </w:rPr>
        <w:t xml:space="preserve">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E46944">
        <w:rPr>
          <w:rFonts w:ascii="Times New Roman" w:hAnsi="Times New Roman" w:cs="Times New Roman"/>
          <w:sz w:val="28"/>
          <w:szCs w:val="28"/>
        </w:rPr>
        <w:t xml:space="preserve"> </w:t>
      </w:r>
      <w:r w:rsidRPr="00E46944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E46944">
        <w:rPr>
          <w:rFonts w:ascii="Times New Roman" w:hAnsi="Times New Roman" w:cs="Times New Roman"/>
          <w:sz w:val="28"/>
          <w:szCs w:val="28"/>
        </w:rPr>
        <w:t>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46944">
        <w:rPr>
          <w:rFonts w:ascii="Times New Roman" w:hAnsi="Times New Roman" w:cs="Times New Roman"/>
          <w:sz w:val="28"/>
          <w:szCs w:val="28"/>
        </w:rPr>
        <w:t>Красный отрезок – линия равных значений критерия в оптимальной точке.</w:t>
      </w:r>
    </w:p>
    <w:p w:rsidR="00091254" w:rsidRPr="00E46944" w:rsidRDefault="00091254" w:rsidP="00E4694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91254" w:rsidRDefault="00091254" w:rsidP="00091C73"/>
    <w:p w:rsidR="00091C73" w:rsidRPr="00EF2440" w:rsidRDefault="00EF2440" w:rsidP="00091C73">
      <w:pPr>
        <w:rPr>
          <w:b/>
        </w:rPr>
      </w:pPr>
      <w:r w:rsidRPr="00EF2440">
        <w:rPr>
          <w:b/>
        </w:rPr>
        <w:t>1</w:t>
      </w:r>
      <w:r>
        <w:rPr>
          <w:b/>
        </w:rPr>
        <w:t xml:space="preserve"> измерение</w:t>
      </w:r>
      <w:r w:rsidR="002103F2">
        <w:rPr>
          <w:b/>
        </w:rPr>
        <w:t xml:space="preserve"> (рис.2-3).</w:t>
      </w:r>
    </w:p>
    <w:p w:rsidR="00091C73" w:rsidRDefault="00091C73" w:rsidP="00091C73"/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1 &lt;= 14</w:t>
      </w:r>
    </w:p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5 &lt;= 50</w:t>
      </w:r>
    </w:p>
    <w:p w:rsidR="00091C73" w:rsidRPr="002103F2" w:rsidRDefault="00091C73" w:rsidP="00091C73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5 1 &lt;= 50</w:t>
      </w:r>
    </w:p>
    <w:p w:rsidR="00091C73" w:rsidRPr="00091C73" w:rsidRDefault="00CE2BF4" w:rsidP="00091C73">
      <w:r>
        <w:rPr>
          <w:color w:val="2E74B5" w:themeColor="accent1" w:themeShade="BF"/>
        </w:rPr>
        <w:t>1 2</w:t>
      </w:r>
      <w:r w:rsidR="00091C73" w:rsidRPr="002103F2">
        <w:rPr>
          <w:color w:val="2E74B5" w:themeColor="accent1" w:themeShade="BF"/>
        </w:rPr>
        <w:t xml:space="preserve"> </w:t>
      </w:r>
      <w:proofErr w:type="spellStart"/>
      <w:r w:rsidR="00091C73" w:rsidRPr="002103F2">
        <w:rPr>
          <w:color w:val="2E74B5" w:themeColor="accent1" w:themeShade="BF"/>
        </w:rPr>
        <w:t>max</w:t>
      </w:r>
      <w:proofErr w:type="spellEnd"/>
    </w:p>
    <w:p w:rsidR="00091C73" w:rsidRDefault="00A53649" w:rsidP="00A53649">
      <w:pPr>
        <w:jc w:val="center"/>
      </w:pPr>
      <w:r w:rsidRPr="00A53649">
        <w:lastRenderedPageBreak/>
        <w:drawing>
          <wp:inline distT="0" distB="0" distL="0" distR="0" wp14:anchorId="6B5DA304" wp14:editId="7B2A96EC">
            <wp:extent cx="3567268" cy="35528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78983" cy="3564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2 – Измерение 1</w:t>
      </w:r>
    </w:p>
    <w:p w:rsidR="002103F2" w:rsidRDefault="002103F2" w:rsidP="00091C73"/>
    <w:p w:rsidR="00EF2440" w:rsidRDefault="0001467F" w:rsidP="002103F2">
      <w:pPr>
        <w:jc w:val="center"/>
      </w:pPr>
      <w:r>
        <w:rPr>
          <w:noProof/>
          <w:lang w:eastAsia="ru-RU"/>
        </w:rPr>
        <w:drawing>
          <wp:inline distT="0" distB="0" distL="0" distR="0" wp14:anchorId="279B1FC1" wp14:editId="174CACE9">
            <wp:extent cx="2800000" cy="1838095"/>
            <wp:effectExtent l="0" t="0" r="63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00000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3- Максимизация первого критерия</w:t>
      </w:r>
    </w:p>
    <w:p w:rsidR="00EF2440" w:rsidRDefault="00EF2440" w:rsidP="00EF2440"/>
    <w:p w:rsidR="00EF2440" w:rsidRPr="00EF2440" w:rsidRDefault="00EF2440" w:rsidP="00EF2440">
      <w:pPr>
        <w:rPr>
          <w:b/>
        </w:rPr>
      </w:pPr>
      <w:r>
        <w:rPr>
          <w:b/>
        </w:rPr>
        <w:t>2 измерение</w:t>
      </w:r>
      <w:r w:rsidR="002103F2">
        <w:rPr>
          <w:b/>
        </w:rPr>
        <w:t xml:space="preserve"> (рис.4-5).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1 &lt;= 14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1 5 &lt;= 50</w:t>
      </w:r>
    </w:p>
    <w:p w:rsidR="00EF2440" w:rsidRPr="002103F2" w:rsidRDefault="00EF2440" w:rsidP="00EF2440">
      <w:pPr>
        <w:rPr>
          <w:color w:val="2E74B5" w:themeColor="accent1" w:themeShade="BF"/>
        </w:rPr>
      </w:pPr>
      <w:r w:rsidRPr="002103F2">
        <w:rPr>
          <w:color w:val="2E74B5" w:themeColor="accent1" w:themeShade="BF"/>
        </w:rPr>
        <w:t>5 1 &lt;= 50</w:t>
      </w:r>
    </w:p>
    <w:p w:rsidR="00EF2440" w:rsidRPr="002103F2" w:rsidRDefault="00CE2BF4" w:rsidP="00EF2440">
      <w:pPr>
        <w:rPr>
          <w:color w:val="2E74B5" w:themeColor="accent1" w:themeShade="BF"/>
        </w:rPr>
      </w:pPr>
      <w:r>
        <w:rPr>
          <w:color w:val="2E74B5" w:themeColor="accent1" w:themeShade="BF"/>
        </w:rPr>
        <w:t>1 7</w:t>
      </w:r>
      <w:r w:rsidR="00EF2440" w:rsidRPr="002103F2">
        <w:rPr>
          <w:color w:val="2E74B5" w:themeColor="accent1" w:themeShade="BF"/>
        </w:rPr>
        <w:t xml:space="preserve"> </w:t>
      </w:r>
      <w:proofErr w:type="spellStart"/>
      <w:r w:rsidR="00EF2440" w:rsidRPr="002103F2">
        <w:rPr>
          <w:color w:val="2E74B5" w:themeColor="accent1" w:themeShade="BF"/>
        </w:rPr>
        <w:t>max</w:t>
      </w:r>
      <w:proofErr w:type="spellEnd"/>
    </w:p>
    <w:p w:rsidR="00EF2440" w:rsidRDefault="00A53649" w:rsidP="00A53649">
      <w:pPr>
        <w:jc w:val="center"/>
      </w:pPr>
      <w:r w:rsidRPr="00A53649">
        <w:lastRenderedPageBreak/>
        <w:drawing>
          <wp:inline distT="0" distB="0" distL="0" distR="0" wp14:anchorId="4BD5925C" wp14:editId="353173EA">
            <wp:extent cx="3743325" cy="3705283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48997" cy="371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3F2" w:rsidRDefault="002103F2" w:rsidP="002103F2">
      <w:pPr>
        <w:jc w:val="center"/>
      </w:pPr>
      <w:r>
        <w:t>Рис.4- Измерение 2</w:t>
      </w:r>
    </w:p>
    <w:p w:rsidR="002103F2" w:rsidRDefault="002103F2" w:rsidP="00091C73"/>
    <w:p w:rsidR="002103F2" w:rsidRDefault="002103F2" w:rsidP="00091C73"/>
    <w:p w:rsidR="00091C73" w:rsidRDefault="0001467F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45D14ECC" wp14:editId="2388E349">
            <wp:extent cx="2552381" cy="1885714"/>
            <wp:effectExtent l="0" t="0" r="635" b="63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DB1" w:rsidRDefault="007E06B4" w:rsidP="00476DB1">
      <w:pPr>
        <w:jc w:val="center"/>
      </w:pPr>
      <w:r>
        <w:t>Рис.5</w:t>
      </w:r>
      <w:r w:rsidR="00476DB1">
        <w:t>- Максимизация второго критерия</w:t>
      </w:r>
    </w:p>
    <w:p w:rsidR="00EF2440" w:rsidRDefault="00EF2440" w:rsidP="00091C73"/>
    <w:p w:rsidR="00EF2440" w:rsidRPr="007E06B4" w:rsidRDefault="00EF2440" w:rsidP="00EF2440">
      <w:pPr>
        <w:rPr>
          <w:b/>
        </w:rPr>
      </w:pPr>
      <w:r>
        <w:rPr>
          <w:b/>
        </w:rPr>
        <w:t>3 измерение</w:t>
      </w:r>
      <w:r w:rsidR="007E06B4">
        <w:rPr>
          <w:b/>
        </w:rPr>
        <w:t xml:space="preserve"> (рис.6-7)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1 &lt;= 14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EF2440" w:rsidRPr="007E06B4" w:rsidRDefault="00EF2440" w:rsidP="00EF2440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5 1 &lt;= 50</w:t>
      </w:r>
    </w:p>
    <w:p w:rsidR="00EF2440" w:rsidRPr="007E06B4" w:rsidRDefault="00CE2BF4" w:rsidP="00EF2440">
      <w:pPr>
        <w:rPr>
          <w:color w:val="2E74B5" w:themeColor="accent1" w:themeShade="BF"/>
        </w:rPr>
      </w:pPr>
      <w:r>
        <w:rPr>
          <w:color w:val="2E74B5" w:themeColor="accent1" w:themeShade="BF"/>
        </w:rPr>
        <w:t>5 1</w:t>
      </w:r>
      <w:r w:rsidR="00EF2440" w:rsidRPr="007E06B4">
        <w:rPr>
          <w:color w:val="2E74B5" w:themeColor="accent1" w:themeShade="BF"/>
        </w:rPr>
        <w:t xml:space="preserve"> </w:t>
      </w:r>
      <w:proofErr w:type="spellStart"/>
      <w:r w:rsidR="00EF2440" w:rsidRPr="007E06B4">
        <w:rPr>
          <w:color w:val="2E74B5" w:themeColor="accent1" w:themeShade="BF"/>
        </w:rPr>
        <w:t>max</w:t>
      </w:r>
      <w:proofErr w:type="spellEnd"/>
    </w:p>
    <w:p w:rsidR="00EF2440" w:rsidRDefault="00A53649" w:rsidP="00A53649">
      <w:pPr>
        <w:jc w:val="center"/>
      </w:pPr>
      <w:r w:rsidRPr="00A53649">
        <w:lastRenderedPageBreak/>
        <w:drawing>
          <wp:inline distT="0" distB="0" distL="0" distR="0" wp14:anchorId="1E2FCA1B" wp14:editId="1D93862D">
            <wp:extent cx="3743325" cy="38191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55833" cy="3831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6- Измерение 3</w:t>
      </w:r>
    </w:p>
    <w:p w:rsidR="007E06B4" w:rsidRDefault="007E06B4" w:rsidP="00091C73"/>
    <w:p w:rsidR="00091C73" w:rsidRDefault="0001467F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4F0C97D1" wp14:editId="489E89CB">
            <wp:extent cx="2571429" cy="1876190"/>
            <wp:effectExtent l="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1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7- Максимизация третьего критерия</w:t>
      </w:r>
    </w:p>
    <w:p w:rsidR="00EA4D27" w:rsidRDefault="00EA4D27" w:rsidP="00091C73"/>
    <w:p w:rsidR="00EA4D27" w:rsidRPr="007E06B4" w:rsidRDefault="00EA4D27" w:rsidP="00091C73">
      <w:pPr>
        <w:rPr>
          <w:b/>
        </w:rPr>
      </w:pPr>
      <w:r w:rsidRPr="007E06B4">
        <w:rPr>
          <w:b/>
        </w:rPr>
        <w:t>Глобальный критерий</w:t>
      </w:r>
      <w:r w:rsidR="007E06B4">
        <w:rPr>
          <w:b/>
        </w:rPr>
        <w:t xml:space="preserve"> (рис.8)</w:t>
      </w:r>
    </w:p>
    <w:p w:rsidR="00EA4D27" w:rsidRDefault="00EA4D27" w:rsidP="00091C73"/>
    <w:p w:rsidR="00EA4D27" w:rsidRDefault="0026646C" w:rsidP="007E06B4">
      <w:pPr>
        <w:jc w:val="center"/>
      </w:pPr>
      <w:r>
        <w:rPr>
          <w:noProof/>
          <w:lang w:eastAsia="ru-RU"/>
        </w:rPr>
        <w:drawing>
          <wp:inline distT="0" distB="0" distL="0" distR="0" wp14:anchorId="0D091EF3" wp14:editId="2E7E2C24">
            <wp:extent cx="5571429" cy="1447619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571429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D27" w:rsidRDefault="007E06B4" w:rsidP="007E06B4">
      <w:pPr>
        <w:jc w:val="center"/>
      </w:pPr>
      <w:r>
        <w:lastRenderedPageBreak/>
        <w:t>Рис.8 – Глобальный критерий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1 &lt;= 14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EA4D27" w:rsidRPr="007E06B4" w:rsidRDefault="00EA4D27" w:rsidP="00EA4D27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5 1 &lt;= 50</w:t>
      </w:r>
    </w:p>
    <w:p w:rsidR="00EA4D27" w:rsidRPr="007E06B4" w:rsidRDefault="0026646C" w:rsidP="00EA4D27">
      <w:pPr>
        <w:rPr>
          <w:color w:val="2E74B5" w:themeColor="accent1" w:themeShade="BF"/>
        </w:rPr>
      </w:pPr>
      <w:r>
        <w:rPr>
          <w:color w:val="2E74B5" w:themeColor="accent1" w:themeShade="BF"/>
        </w:rPr>
        <w:t>3.456</w:t>
      </w:r>
      <w:r w:rsidR="00EA4D27" w:rsidRPr="007E06B4">
        <w:rPr>
          <w:color w:val="2E74B5" w:themeColor="accent1" w:themeShade="BF"/>
        </w:rPr>
        <w:t xml:space="preserve"> </w:t>
      </w:r>
      <w:r>
        <w:rPr>
          <w:color w:val="2E74B5" w:themeColor="accent1" w:themeShade="BF"/>
        </w:rPr>
        <w:t>2.482</w:t>
      </w:r>
      <w:r w:rsidR="00EA4D27" w:rsidRPr="007E06B4">
        <w:rPr>
          <w:color w:val="2E74B5" w:themeColor="accent1" w:themeShade="BF"/>
        </w:rPr>
        <w:t xml:space="preserve"> </w:t>
      </w:r>
      <w:proofErr w:type="spellStart"/>
      <w:r w:rsidR="00EA4D27" w:rsidRPr="007E06B4">
        <w:rPr>
          <w:color w:val="2E74B5" w:themeColor="accent1" w:themeShade="BF"/>
        </w:rPr>
        <w:t>max</w:t>
      </w:r>
      <w:proofErr w:type="spellEnd"/>
    </w:p>
    <w:p w:rsidR="00091C73" w:rsidRDefault="00A53649" w:rsidP="00A53649">
      <w:pPr>
        <w:jc w:val="center"/>
      </w:pPr>
      <w:r w:rsidRPr="00A53649">
        <w:drawing>
          <wp:inline distT="0" distB="0" distL="0" distR="0" wp14:anchorId="2D4D459B" wp14:editId="6966241F">
            <wp:extent cx="3596118" cy="3952875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04023" cy="396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9 – Глобальный критерий</w:t>
      </w:r>
    </w:p>
    <w:p w:rsidR="007E06B4" w:rsidRDefault="007E06B4" w:rsidP="00091C73"/>
    <w:p w:rsidR="00EA4D27" w:rsidRDefault="00166C27" w:rsidP="00091C73">
      <w:r>
        <w:rPr>
          <w:noProof/>
          <w:lang w:eastAsia="ru-RU"/>
        </w:rPr>
        <w:drawing>
          <wp:inline distT="0" distB="0" distL="0" distR="0" wp14:anchorId="02C44026" wp14:editId="1CDBBA91">
            <wp:extent cx="5940425" cy="1699260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Default="007E06B4" w:rsidP="007E06B4">
      <w:pPr>
        <w:jc w:val="center"/>
      </w:pPr>
      <w:r>
        <w:t>Рис.10</w:t>
      </w:r>
      <w:r w:rsidR="00E46944">
        <w:t xml:space="preserve"> </w:t>
      </w:r>
      <w:r>
        <w:t>-</w:t>
      </w:r>
      <w:r w:rsidR="00E46944">
        <w:t xml:space="preserve"> </w:t>
      </w:r>
      <w:r>
        <w:t>Оптимизация глобального критерия</w:t>
      </w:r>
    </w:p>
    <w:p w:rsidR="0089499B" w:rsidRDefault="0089499B" w:rsidP="00091C73"/>
    <w:p w:rsidR="00A53649" w:rsidRDefault="00A53649">
      <w:pPr>
        <w:rPr>
          <w:b/>
        </w:rPr>
      </w:pPr>
      <w:r>
        <w:rPr>
          <w:b/>
        </w:rPr>
        <w:br w:type="page"/>
      </w:r>
    </w:p>
    <w:p w:rsidR="00C8419F" w:rsidRDefault="00C8419F" w:rsidP="00091C73">
      <w:pPr>
        <w:rPr>
          <w:b/>
        </w:rPr>
      </w:pPr>
      <w:r w:rsidRPr="00C8419F">
        <w:rPr>
          <w:b/>
        </w:rPr>
        <w:lastRenderedPageBreak/>
        <w:t>Дополнительные ограничения</w:t>
      </w:r>
      <w:r w:rsidR="00E46944">
        <w:rPr>
          <w:b/>
        </w:rPr>
        <w:t xml:space="preserve"> (рис.11-12)</w:t>
      </w:r>
    </w:p>
    <w:p w:rsidR="001277D2" w:rsidRPr="00903A2F" w:rsidRDefault="00C8419F" w:rsidP="001277D2">
      <w:pPr>
        <w:rPr>
          <w:b/>
        </w:rPr>
      </w:pPr>
      <w:r>
        <w:rPr>
          <w:b/>
        </w:rPr>
        <w:t xml:space="preserve">Максимизация по </w:t>
      </w:r>
      <w:r w:rsidR="00903A2F">
        <w:rPr>
          <w:b/>
        </w:rPr>
        <w:t>1</w:t>
      </w:r>
      <w:r>
        <w:rPr>
          <w:b/>
        </w:rPr>
        <w:t>—</w:t>
      </w:r>
      <w:r w:rsidR="001277D2">
        <w:rPr>
          <w:b/>
        </w:rPr>
        <w:t>о</w:t>
      </w:r>
      <w:r>
        <w:rPr>
          <w:b/>
        </w:rPr>
        <w:t>му критерию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1 &lt;= 14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1 5 &lt;= 50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>5 1 &lt;= 50</w:t>
      </w:r>
    </w:p>
    <w:p w:rsidR="001277D2" w:rsidRPr="007E06B4" w:rsidRDefault="001277D2" w:rsidP="001277D2">
      <w:pPr>
        <w:rPr>
          <w:color w:val="2E74B5" w:themeColor="accent1" w:themeShade="BF"/>
        </w:rPr>
      </w:pPr>
      <w:r w:rsidRPr="007E06B4">
        <w:rPr>
          <w:color w:val="2E74B5" w:themeColor="accent1" w:themeShade="BF"/>
        </w:rPr>
        <w:t xml:space="preserve">1 </w:t>
      </w:r>
      <w:proofErr w:type="gramStart"/>
      <w:r w:rsidR="00BC63F2">
        <w:rPr>
          <w:color w:val="2E74B5" w:themeColor="accent1" w:themeShade="BF"/>
          <w:lang w:val="en-US"/>
        </w:rPr>
        <w:t>7</w:t>
      </w:r>
      <w:r w:rsidRPr="007E06B4">
        <w:rPr>
          <w:color w:val="2E74B5" w:themeColor="accent1" w:themeShade="BF"/>
        </w:rPr>
        <w:t xml:space="preserve"> &gt;</w:t>
      </w:r>
      <w:proofErr w:type="gramEnd"/>
      <w:r w:rsidRPr="007E06B4">
        <w:rPr>
          <w:color w:val="2E74B5" w:themeColor="accent1" w:themeShade="BF"/>
        </w:rPr>
        <w:t>= 4</w:t>
      </w:r>
      <w:r w:rsidR="00FA33B1">
        <w:rPr>
          <w:color w:val="2E74B5" w:themeColor="accent1" w:themeShade="BF"/>
        </w:rPr>
        <w:t>0</w:t>
      </w:r>
    </w:p>
    <w:p w:rsidR="00903A2F" w:rsidRDefault="00BC63F2" w:rsidP="00903A2F">
      <w:pPr>
        <w:rPr>
          <w:color w:val="2E74B5" w:themeColor="accent1" w:themeShade="BF"/>
        </w:rPr>
      </w:pPr>
      <w:r>
        <w:rPr>
          <w:color w:val="2E74B5" w:themeColor="accent1" w:themeShade="BF"/>
          <w:lang w:val="en-US"/>
        </w:rPr>
        <w:t>1</w:t>
      </w:r>
      <w:r w:rsidR="001277D2" w:rsidRPr="007E06B4">
        <w:rPr>
          <w:color w:val="2E74B5" w:themeColor="accent1" w:themeShade="BF"/>
        </w:rPr>
        <w:t xml:space="preserve"> </w:t>
      </w:r>
      <w:r>
        <w:rPr>
          <w:color w:val="2E74B5" w:themeColor="accent1" w:themeShade="BF"/>
          <w:lang w:val="en-US"/>
        </w:rPr>
        <w:t>2</w:t>
      </w:r>
      <w:r w:rsidR="001277D2" w:rsidRPr="007E06B4">
        <w:rPr>
          <w:color w:val="2E74B5" w:themeColor="accent1" w:themeShade="BF"/>
        </w:rPr>
        <w:t xml:space="preserve"> </w:t>
      </w:r>
      <w:proofErr w:type="spellStart"/>
      <w:r w:rsidR="001277D2" w:rsidRPr="007E06B4">
        <w:rPr>
          <w:color w:val="2E74B5" w:themeColor="accent1" w:themeShade="BF"/>
        </w:rPr>
        <w:t>max</w:t>
      </w:r>
      <w:proofErr w:type="spellEnd"/>
    </w:p>
    <w:p w:rsidR="00903A2F" w:rsidRDefault="00903A2F" w:rsidP="00903A2F">
      <w:pPr>
        <w:rPr>
          <w:color w:val="2E74B5" w:themeColor="accent1" w:themeShade="BF"/>
        </w:rPr>
      </w:pPr>
    </w:p>
    <w:p w:rsidR="00286B1E" w:rsidRPr="00A53649" w:rsidRDefault="00903A2F" w:rsidP="00903A2F">
      <w:pPr>
        <w:jc w:val="center"/>
        <w:rPr>
          <w:lang w:val="en-US"/>
        </w:rPr>
      </w:pPr>
      <w:r w:rsidRPr="00903A2F">
        <w:rPr>
          <w:lang w:val="en-US"/>
        </w:rPr>
        <w:drawing>
          <wp:inline distT="0" distB="0" distL="0" distR="0">
            <wp:extent cx="4629150" cy="4567254"/>
            <wp:effectExtent l="0" t="0" r="0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684" cy="4574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6B4" w:rsidRPr="00CB1B44" w:rsidRDefault="007E06B4" w:rsidP="007E06B4">
      <w:pPr>
        <w:jc w:val="center"/>
      </w:pPr>
      <w:r>
        <w:t>Рис.11 – Доп.</w:t>
      </w:r>
      <w:r w:rsidR="00A53649">
        <w:t xml:space="preserve"> </w:t>
      </w:r>
      <w:r>
        <w:t xml:space="preserve">ограничения по </w:t>
      </w:r>
      <w:r w:rsidR="00903A2F" w:rsidRPr="00903A2F">
        <w:t>1-</w:t>
      </w:r>
      <w:r w:rsidR="00903A2F">
        <w:t>о</w:t>
      </w:r>
      <w:r>
        <w:t>му критерию</w:t>
      </w:r>
    </w:p>
    <w:p w:rsidR="00A53649" w:rsidRPr="00903A2F" w:rsidRDefault="00A53649" w:rsidP="001277D2">
      <w:pPr>
        <w:rPr>
          <w:noProof/>
          <w:lang w:eastAsia="ru-RU"/>
        </w:rPr>
      </w:pPr>
    </w:p>
    <w:p w:rsidR="00286B1E" w:rsidRDefault="00E94021" w:rsidP="001277D2">
      <w:r>
        <w:rPr>
          <w:noProof/>
          <w:lang w:eastAsia="ru-RU"/>
        </w:rPr>
        <w:lastRenderedPageBreak/>
        <w:drawing>
          <wp:inline distT="0" distB="0" distL="0" distR="0" wp14:anchorId="0ABCADA7" wp14:editId="6156408C">
            <wp:extent cx="5391150" cy="4191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25676"/>
                    <a:stretch/>
                  </pic:blipFill>
                  <pic:spPr bwMode="auto">
                    <a:xfrm>
                      <a:off x="0" y="0"/>
                      <a:ext cx="5391150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6944" w:rsidRDefault="00E46944" w:rsidP="00E46944">
      <w:pPr>
        <w:jc w:val="center"/>
      </w:pPr>
      <w:r>
        <w:t xml:space="preserve">Рис.12 </w:t>
      </w:r>
      <w:r w:rsidR="000E4D33">
        <w:t>– Поиск решения по 1-ому критерию</w:t>
      </w:r>
    </w:p>
    <w:p w:rsidR="000E4D33" w:rsidRDefault="000E4D33" w:rsidP="00E46944">
      <w:pPr>
        <w:jc w:val="center"/>
      </w:pPr>
    </w:p>
    <w:p w:rsidR="00286B1E" w:rsidRDefault="00BC63F2" w:rsidP="004B488F">
      <w:pPr>
        <w:jc w:val="center"/>
      </w:pPr>
      <w:r>
        <w:rPr>
          <w:noProof/>
          <w:lang w:eastAsia="ru-RU"/>
        </w:rPr>
        <w:drawing>
          <wp:inline distT="0" distB="0" distL="0" distR="0" wp14:anchorId="4E8B8289" wp14:editId="7CB1848D">
            <wp:extent cx="3257143" cy="2038095"/>
            <wp:effectExtent l="0" t="0" r="635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7143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3 – Оптимизация с добавленным ограничением 40</w:t>
      </w:r>
    </w:p>
    <w:p w:rsidR="001E5456" w:rsidRDefault="001E5456" w:rsidP="001277D2"/>
    <w:p w:rsidR="001E5456" w:rsidRPr="00E94021" w:rsidRDefault="001E5456" w:rsidP="001E5456">
      <w:pPr>
        <w:rPr>
          <w:color w:val="2E74B5" w:themeColor="accent1" w:themeShade="BF"/>
        </w:rPr>
      </w:pPr>
    </w:p>
    <w:p w:rsidR="00BC63F2" w:rsidRDefault="00BC63F2">
      <w:pPr>
        <w:rPr>
          <w:color w:val="2E74B5" w:themeColor="accent1" w:themeShade="BF"/>
        </w:rPr>
      </w:pPr>
      <w:r>
        <w:rPr>
          <w:color w:val="2E74B5" w:themeColor="accent1" w:themeShade="BF"/>
        </w:rPr>
        <w:br w:type="page"/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lastRenderedPageBreak/>
        <w:t>1 1 &lt;= 14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>1 5 &lt;= 50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>5 1 &lt;= 50</w:t>
      </w:r>
    </w:p>
    <w:p w:rsidR="001E5456" w:rsidRPr="00E94021" w:rsidRDefault="001E5456" w:rsidP="001E5456">
      <w:pPr>
        <w:rPr>
          <w:color w:val="2E74B5" w:themeColor="accent1" w:themeShade="BF"/>
        </w:rPr>
      </w:pPr>
      <w:r w:rsidRPr="00E94021">
        <w:rPr>
          <w:color w:val="2E74B5" w:themeColor="accent1" w:themeShade="BF"/>
        </w:rPr>
        <w:t xml:space="preserve">1 </w:t>
      </w:r>
      <w:proofErr w:type="gramStart"/>
      <w:r w:rsidR="007E6D20">
        <w:rPr>
          <w:color w:val="2E74B5" w:themeColor="accent1" w:themeShade="BF"/>
          <w:lang w:val="en-US"/>
        </w:rPr>
        <w:t>7</w:t>
      </w:r>
      <w:r w:rsidRPr="00E94021">
        <w:rPr>
          <w:color w:val="2E74B5" w:themeColor="accent1" w:themeShade="BF"/>
        </w:rPr>
        <w:t xml:space="preserve"> &gt;</w:t>
      </w:r>
      <w:proofErr w:type="gramEnd"/>
      <w:r w:rsidRPr="00E94021">
        <w:rPr>
          <w:color w:val="2E74B5" w:themeColor="accent1" w:themeShade="BF"/>
        </w:rPr>
        <w:t>= 45</w:t>
      </w:r>
    </w:p>
    <w:p w:rsidR="001E5456" w:rsidRPr="00E94021" w:rsidRDefault="007E6D20" w:rsidP="001E5456">
      <w:pPr>
        <w:rPr>
          <w:color w:val="2E74B5" w:themeColor="accent1" w:themeShade="BF"/>
        </w:rPr>
      </w:pPr>
      <w:r>
        <w:rPr>
          <w:color w:val="2E74B5" w:themeColor="accent1" w:themeShade="BF"/>
          <w:lang w:val="en-US"/>
        </w:rPr>
        <w:t>1</w:t>
      </w:r>
      <w:r w:rsidR="001E5456" w:rsidRPr="00E94021">
        <w:rPr>
          <w:color w:val="2E74B5" w:themeColor="accent1" w:themeShade="BF"/>
        </w:rPr>
        <w:t xml:space="preserve"> </w:t>
      </w:r>
      <w:r>
        <w:rPr>
          <w:color w:val="2E74B5" w:themeColor="accent1" w:themeShade="BF"/>
          <w:lang w:val="en-US"/>
        </w:rPr>
        <w:t>2</w:t>
      </w:r>
      <w:r w:rsidR="001E5456" w:rsidRPr="00E94021">
        <w:rPr>
          <w:color w:val="2E74B5" w:themeColor="accent1" w:themeShade="BF"/>
        </w:rPr>
        <w:t xml:space="preserve"> </w:t>
      </w:r>
      <w:proofErr w:type="spellStart"/>
      <w:r w:rsidR="001E5456" w:rsidRPr="00E94021">
        <w:rPr>
          <w:color w:val="2E74B5" w:themeColor="accent1" w:themeShade="BF"/>
        </w:rPr>
        <w:t>max</w:t>
      </w:r>
      <w:proofErr w:type="spellEnd"/>
    </w:p>
    <w:p w:rsidR="001E5456" w:rsidRDefault="001E5456" w:rsidP="001E5456"/>
    <w:p w:rsidR="001E5456" w:rsidRDefault="007E6D20" w:rsidP="007E6D20">
      <w:pPr>
        <w:jc w:val="center"/>
      </w:pPr>
      <w:r w:rsidRPr="007E6D20">
        <w:drawing>
          <wp:inline distT="0" distB="0" distL="0" distR="0" wp14:anchorId="136FC1CB" wp14:editId="693C1053">
            <wp:extent cx="4235311" cy="4163780"/>
            <wp:effectExtent l="0" t="0" r="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265995" cy="419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4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C32EE0" w:rsidRDefault="00C32EE0" w:rsidP="001E5456"/>
    <w:p w:rsidR="00C32EE0" w:rsidRDefault="007E6D20" w:rsidP="004B488F">
      <w:pPr>
        <w:jc w:val="center"/>
      </w:pPr>
      <w:r>
        <w:rPr>
          <w:noProof/>
          <w:lang w:eastAsia="ru-RU"/>
        </w:rPr>
        <w:drawing>
          <wp:inline distT="0" distB="0" distL="0" distR="0" wp14:anchorId="5173B829" wp14:editId="53A9DEB0">
            <wp:extent cx="3257143" cy="2295238"/>
            <wp:effectExtent l="0" t="0" r="63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57143" cy="2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88F" w:rsidRDefault="004B488F" w:rsidP="004B488F">
      <w:pPr>
        <w:jc w:val="center"/>
      </w:pPr>
      <w:r>
        <w:t>Рис.15 -</w:t>
      </w:r>
      <w:r w:rsidRPr="004B488F">
        <w:t xml:space="preserve"> </w:t>
      </w:r>
      <w:r>
        <w:t>Оптимизация с добавленным ограничением 45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lastRenderedPageBreak/>
        <w:t>1 1 &lt;= 14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>1 5 &lt;= 50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>5 1 &lt;= 50</w:t>
      </w:r>
    </w:p>
    <w:p w:rsidR="00C32EE0" w:rsidRPr="004B488F" w:rsidRDefault="00C32EE0" w:rsidP="00C32EE0">
      <w:pPr>
        <w:rPr>
          <w:color w:val="5B9BD5" w:themeColor="accent1"/>
        </w:rPr>
      </w:pPr>
      <w:r w:rsidRPr="004B488F">
        <w:rPr>
          <w:color w:val="5B9BD5" w:themeColor="accent1"/>
        </w:rPr>
        <w:t xml:space="preserve">1 </w:t>
      </w:r>
      <w:proofErr w:type="gramStart"/>
      <w:r w:rsidR="000A68EF">
        <w:rPr>
          <w:color w:val="5B9BD5" w:themeColor="accent1"/>
        </w:rPr>
        <w:t>7</w:t>
      </w:r>
      <w:r w:rsidRPr="004B488F">
        <w:rPr>
          <w:color w:val="5B9BD5" w:themeColor="accent1"/>
        </w:rPr>
        <w:t xml:space="preserve"> &gt;</w:t>
      </w:r>
      <w:proofErr w:type="gramEnd"/>
      <w:r w:rsidRPr="004B488F">
        <w:rPr>
          <w:color w:val="5B9BD5" w:themeColor="accent1"/>
        </w:rPr>
        <w:t>= 48</w:t>
      </w:r>
    </w:p>
    <w:p w:rsidR="00C32EE0" w:rsidRPr="004B488F" w:rsidRDefault="000A68EF" w:rsidP="00C32EE0">
      <w:pPr>
        <w:rPr>
          <w:color w:val="5B9BD5" w:themeColor="accent1"/>
        </w:rPr>
      </w:pPr>
      <w:r>
        <w:rPr>
          <w:color w:val="5B9BD5" w:themeColor="accent1"/>
        </w:rPr>
        <w:t>1</w:t>
      </w:r>
      <w:r w:rsidR="00C32EE0" w:rsidRPr="004B488F">
        <w:rPr>
          <w:color w:val="5B9BD5" w:themeColor="accent1"/>
        </w:rPr>
        <w:t xml:space="preserve"> </w:t>
      </w:r>
      <w:r>
        <w:rPr>
          <w:color w:val="5B9BD5" w:themeColor="accent1"/>
        </w:rPr>
        <w:t>2</w:t>
      </w:r>
      <w:r w:rsidR="00C32EE0" w:rsidRPr="004B488F">
        <w:rPr>
          <w:color w:val="5B9BD5" w:themeColor="accent1"/>
        </w:rPr>
        <w:t xml:space="preserve"> </w:t>
      </w:r>
      <w:proofErr w:type="spellStart"/>
      <w:r w:rsidR="00C32EE0" w:rsidRPr="004B488F">
        <w:rPr>
          <w:color w:val="5B9BD5" w:themeColor="accent1"/>
        </w:rPr>
        <w:t>max</w:t>
      </w:r>
      <w:proofErr w:type="spellEnd"/>
    </w:p>
    <w:p w:rsidR="00C32EE0" w:rsidRDefault="00C32EE0" w:rsidP="00C32EE0"/>
    <w:p w:rsidR="00C32EE0" w:rsidRDefault="007E6D20" w:rsidP="007E6D20">
      <w:pPr>
        <w:jc w:val="center"/>
      </w:pPr>
      <w:r w:rsidRPr="007E6D20">
        <w:drawing>
          <wp:inline distT="0" distB="0" distL="0" distR="0" wp14:anchorId="4D7D2932" wp14:editId="677C991E">
            <wp:extent cx="4162425" cy="4097909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67407" cy="4102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324" w:rsidRDefault="00ED0324" w:rsidP="00ED0324">
      <w:pPr>
        <w:jc w:val="center"/>
      </w:pPr>
      <w:r>
        <w:t>Рис.16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ED0324" w:rsidRDefault="00ED0324" w:rsidP="00ED0324">
      <w:pPr>
        <w:jc w:val="center"/>
      </w:pPr>
    </w:p>
    <w:p w:rsidR="00ED0324" w:rsidRDefault="000A68EF" w:rsidP="00ED0324">
      <w:pPr>
        <w:jc w:val="center"/>
      </w:pPr>
      <w:r>
        <w:rPr>
          <w:noProof/>
          <w:lang w:eastAsia="ru-RU"/>
        </w:rPr>
        <w:drawing>
          <wp:inline distT="0" distB="0" distL="0" distR="0" wp14:anchorId="21E57BBD" wp14:editId="6320D49A">
            <wp:extent cx="3190476" cy="204761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90476" cy="2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324" w:rsidRDefault="00ED0324" w:rsidP="00ED0324">
      <w:pPr>
        <w:jc w:val="center"/>
      </w:pPr>
      <w:r>
        <w:t>Рис.17 – Оптимизация с добавленным ограничением 48</w:t>
      </w:r>
    </w:p>
    <w:p w:rsidR="007C4E18" w:rsidRDefault="007C4E18" w:rsidP="007C4E18"/>
    <w:p w:rsidR="00A3571D" w:rsidRPr="0004564D" w:rsidRDefault="00A3571D" w:rsidP="007C4E18">
      <w:pPr>
        <w:rPr>
          <w:b/>
        </w:rPr>
      </w:pPr>
      <w:r w:rsidRPr="0004564D">
        <w:rPr>
          <w:b/>
        </w:rPr>
        <w:lastRenderedPageBreak/>
        <w:t>Оптимизация с добавленным ограничением второго критерия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1 1 &lt;= 14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7C4E18" w:rsidRPr="00CB1B44" w:rsidRDefault="007C4E18" w:rsidP="007C4E18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="000A68EF">
        <w:rPr>
          <w:color w:val="5B9BD5" w:themeColor="accent1"/>
          <w:lang w:val="en-US"/>
        </w:rPr>
        <w:t>7</w:t>
      </w:r>
      <w:r w:rsidRPr="00CB1B44">
        <w:rPr>
          <w:color w:val="5B9BD5" w:themeColor="accent1"/>
        </w:rPr>
        <w:t xml:space="preserve"> &gt;</w:t>
      </w:r>
      <w:proofErr w:type="gramEnd"/>
      <w:r w:rsidRPr="00CB1B44">
        <w:rPr>
          <w:color w:val="5B9BD5" w:themeColor="accent1"/>
        </w:rPr>
        <w:t>= 40</w:t>
      </w:r>
    </w:p>
    <w:p w:rsidR="00C32EE0" w:rsidRPr="000A68EF" w:rsidRDefault="000A68EF" w:rsidP="007C4E18">
      <w:pPr>
        <w:rPr>
          <w:lang w:val="en-US"/>
        </w:rPr>
      </w:pPr>
      <w:r>
        <w:rPr>
          <w:color w:val="5B9BD5" w:themeColor="accent1"/>
          <w:lang w:val="en-US"/>
        </w:rPr>
        <w:t>5</w:t>
      </w:r>
      <w:r w:rsidR="007C4E18" w:rsidRPr="00CB1B44">
        <w:rPr>
          <w:color w:val="5B9BD5" w:themeColor="accent1"/>
        </w:rPr>
        <w:t xml:space="preserve"> 1 </w:t>
      </w:r>
      <w:proofErr w:type="spellStart"/>
      <w:r w:rsidR="007C4E18" w:rsidRPr="00CB1B44">
        <w:rPr>
          <w:color w:val="5B9BD5" w:themeColor="accent1"/>
        </w:rPr>
        <w:t>max</w:t>
      </w:r>
      <w:proofErr w:type="spellEnd"/>
    </w:p>
    <w:p w:rsidR="007C4E18" w:rsidRDefault="000A68EF" w:rsidP="000A68EF">
      <w:pPr>
        <w:jc w:val="center"/>
      </w:pPr>
      <w:r w:rsidRPr="000A68EF">
        <w:drawing>
          <wp:inline distT="0" distB="0" distL="0" distR="0" wp14:anchorId="47BFF02D" wp14:editId="1EC27C19">
            <wp:extent cx="4244975" cy="4172826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271269" cy="4198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71D" w:rsidRDefault="00A3571D" w:rsidP="00A3571D">
      <w:pPr>
        <w:jc w:val="center"/>
      </w:pPr>
      <w:r>
        <w:t>Рис.1</w:t>
      </w:r>
      <w:r w:rsidR="0004564D">
        <w:t>8</w:t>
      </w:r>
      <w:r>
        <w:t xml:space="preserve">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04564D" w:rsidRDefault="0004564D" w:rsidP="00A3571D">
      <w:pPr>
        <w:jc w:val="center"/>
      </w:pPr>
    </w:p>
    <w:p w:rsidR="00ED0324" w:rsidRDefault="000A68EF" w:rsidP="0004564D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EC6E1F2" wp14:editId="1EADA82C">
            <wp:extent cx="3228571" cy="1990476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28571" cy="1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19 -</w:t>
      </w:r>
      <w:r w:rsidRPr="004B488F">
        <w:t xml:space="preserve"> </w:t>
      </w:r>
      <w:r>
        <w:t>Оптимизация с добавленным ограничением 40</w:t>
      </w:r>
    </w:p>
    <w:p w:rsidR="0004564D" w:rsidRDefault="0004564D" w:rsidP="0004564D">
      <w:pPr>
        <w:jc w:val="center"/>
        <w:rPr>
          <w:noProof/>
          <w:lang w:eastAsia="ru-RU"/>
        </w:rPr>
      </w:pP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lastRenderedPageBreak/>
        <w:t>1 1 &lt;= 14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CD4FCD" w:rsidRPr="00CB1B44" w:rsidRDefault="00CD4FCD" w:rsidP="00CD4FCD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="0019765F">
        <w:rPr>
          <w:color w:val="5B9BD5" w:themeColor="accent1"/>
          <w:lang w:val="en-US"/>
        </w:rPr>
        <w:t>7</w:t>
      </w:r>
      <w:r w:rsidRPr="00CB1B44">
        <w:rPr>
          <w:color w:val="5B9BD5" w:themeColor="accent1"/>
        </w:rPr>
        <w:t xml:space="preserve"> &gt;</w:t>
      </w:r>
      <w:proofErr w:type="gramEnd"/>
      <w:r w:rsidRPr="00CB1B44">
        <w:rPr>
          <w:color w:val="5B9BD5" w:themeColor="accent1"/>
        </w:rPr>
        <w:t>= 45</w:t>
      </w:r>
    </w:p>
    <w:p w:rsidR="00CD4FCD" w:rsidRDefault="0019765F" w:rsidP="00CD4FCD">
      <w:r>
        <w:rPr>
          <w:color w:val="5B9BD5" w:themeColor="accent1"/>
          <w:lang w:val="en-US"/>
        </w:rPr>
        <w:t>5</w:t>
      </w:r>
      <w:r w:rsidR="00CD4FCD" w:rsidRPr="00CB1B44">
        <w:rPr>
          <w:color w:val="5B9BD5" w:themeColor="accent1"/>
        </w:rPr>
        <w:t xml:space="preserve"> 1 </w:t>
      </w:r>
      <w:proofErr w:type="spellStart"/>
      <w:r w:rsidR="00CD4FCD" w:rsidRPr="00CB1B44">
        <w:rPr>
          <w:color w:val="5B9BD5" w:themeColor="accent1"/>
        </w:rPr>
        <w:t>max</w:t>
      </w:r>
      <w:proofErr w:type="spellEnd"/>
    </w:p>
    <w:p w:rsidR="00CD4FCD" w:rsidRDefault="00CD4FCD" w:rsidP="00CD4FCD"/>
    <w:p w:rsidR="00CD4FCD" w:rsidRDefault="0019765F" w:rsidP="0004564D">
      <w:pPr>
        <w:jc w:val="center"/>
      </w:pPr>
      <w:r w:rsidRPr="0019765F">
        <w:drawing>
          <wp:inline distT="0" distB="0" distL="0" distR="0" wp14:anchorId="00287588" wp14:editId="05922027">
            <wp:extent cx="4305300" cy="4246393"/>
            <wp:effectExtent l="0" t="0" r="0" b="190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18116" cy="4259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0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CD4FCD" w:rsidRDefault="00CD4FCD" w:rsidP="00CD4FCD"/>
    <w:p w:rsidR="00CD4FCD" w:rsidRDefault="0019765F" w:rsidP="0004564D">
      <w:pPr>
        <w:jc w:val="center"/>
      </w:pPr>
      <w:r>
        <w:rPr>
          <w:noProof/>
          <w:lang w:eastAsia="ru-RU"/>
        </w:rPr>
        <w:drawing>
          <wp:inline distT="0" distB="0" distL="0" distR="0" wp14:anchorId="4E47AB21" wp14:editId="456AB4BF">
            <wp:extent cx="3190476" cy="1942857"/>
            <wp:effectExtent l="0" t="0" r="0" b="63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90476" cy="1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1 -</w:t>
      </w:r>
      <w:r w:rsidRPr="004B488F">
        <w:t xml:space="preserve"> </w:t>
      </w:r>
      <w:r>
        <w:t>Оптимизация с добавленным ограничением 45</w:t>
      </w:r>
    </w:p>
    <w:p w:rsidR="0004564D" w:rsidRDefault="0004564D" w:rsidP="0004564D">
      <w:pPr>
        <w:jc w:val="center"/>
      </w:pP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lastRenderedPageBreak/>
        <w:t>1 1 &lt;= 14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>1 5 &lt;= 50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>5 1 &lt;= 50</w:t>
      </w:r>
    </w:p>
    <w:p w:rsidR="005F10C0" w:rsidRPr="00CB1B44" w:rsidRDefault="005F10C0" w:rsidP="005F10C0">
      <w:pPr>
        <w:rPr>
          <w:color w:val="5B9BD5" w:themeColor="accent1"/>
        </w:rPr>
      </w:pPr>
      <w:r w:rsidRPr="00CB1B44">
        <w:rPr>
          <w:color w:val="5B9BD5" w:themeColor="accent1"/>
        </w:rPr>
        <w:t xml:space="preserve">1 </w:t>
      </w:r>
      <w:proofErr w:type="gramStart"/>
      <w:r w:rsidR="0019765F">
        <w:rPr>
          <w:color w:val="5B9BD5" w:themeColor="accent1"/>
          <w:lang w:val="en-US"/>
        </w:rPr>
        <w:t>7</w:t>
      </w:r>
      <w:r w:rsidRPr="00CB1B44">
        <w:rPr>
          <w:color w:val="5B9BD5" w:themeColor="accent1"/>
        </w:rPr>
        <w:t xml:space="preserve"> &gt;</w:t>
      </w:r>
      <w:proofErr w:type="gramEnd"/>
      <w:r w:rsidRPr="00CB1B44">
        <w:rPr>
          <w:color w:val="5B9BD5" w:themeColor="accent1"/>
        </w:rPr>
        <w:t>= 48</w:t>
      </w:r>
    </w:p>
    <w:p w:rsidR="005F10C0" w:rsidRPr="00CB1B44" w:rsidRDefault="0019765F" w:rsidP="005F10C0">
      <w:pPr>
        <w:rPr>
          <w:color w:val="5B9BD5" w:themeColor="accent1"/>
        </w:rPr>
      </w:pPr>
      <w:r>
        <w:rPr>
          <w:color w:val="5B9BD5" w:themeColor="accent1"/>
          <w:lang w:val="en-US"/>
        </w:rPr>
        <w:t>5</w:t>
      </w:r>
      <w:r w:rsidR="005F10C0" w:rsidRPr="00CB1B44">
        <w:rPr>
          <w:color w:val="5B9BD5" w:themeColor="accent1"/>
        </w:rPr>
        <w:t xml:space="preserve"> 1 </w:t>
      </w:r>
      <w:proofErr w:type="spellStart"/>
      <w:r w:rsidR="005F10C0" w:rsidRPr="00CB1B44">
        <w:rPr>
          <w:color w:val="5B9BD5" w:themeColor="accent1"/>
        </w:rPr>
        <w:t>max</w:t>
      </w:r>
      <w:proofErr w:type="spellEnd"/>
    </w:p>
    <w:p w:rsidR="005F10C0" w:rsidRDefault="005F10C0" w:rsidP="005F10C0"/>
    <w:p w:rsidR="005F10C0" w:rsidRDefault="0019765F" w:rsidP="0019765F">
      <w:pPr>
        <w:jc w:val="center"/>
      </w:pPr>
      <w:r w:rsidRPr="0019765F">
        <w:drawing>
          <wp:inline distT="0" distB="0" distL="0" distR="0" wp14:anchorId="6B1DE4F9" wp14:editId="78FC2745">
            <wp:extent cx="5029200" cy="4965764"/>
            <wp:effectExtent l="0" t="0" r="0" b="635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74281" cy="501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64D" w:rsidRDefault="0004564D" w:rsidP="0004564D">
      <w:pPr>
        <w:jc w:val="center"/>
      </w:pPr>
      <w:r>
        <w:t>Рис.22 -</w:t>
      </w:r>
      <w:r w:rsidRPr="004B488F">
        <w:t xml:space="preserve"> </w:t>
      </w:r>
      <w:r>
        <w:t xml:space="preserve">Оптимизация с добавленным ограничением </w:t>
      </w:r>
    </w:p>
    <w:p w:rsidR="0084001C" w:rsidRDefault="0084001C" w:rsidP="0084001C"/>
    <w:p w:rsidR="0019765F" w:rsidRDefault="0019765F" w:rsidP="0004564D">
      <w:pPr>
        <w:jc w:val="center"/>
        <w:rPr>
          <w:noProof/>
          <w:lang w:eastAsia="ru-RU"/>
        </w:rPr>
      </w:pPr>
    </w:p>
    <w:p w:rsidR="0084001C" w:rsidRDefault="0084001C" w:rsidP="0004564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1CBB664" wp14:editId="3F20F571">
            <wp:extent cx="5391150" cy="42386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b="25585"/>
                    <a:stretch/>
                  </pic:blipFill>
                  <pic:spPr bwMode="auto">
                    <a:xfrm>
                      <a:off x="0" y="0"/>
                      <a:ext cx="5391150" cy="423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001C" w:rsidRDefault="0084001C" w:rsidP="0084001C">
      <w:pPr>
        <w:jc w:val="center"/>
      </w:pPr>
      <w:r>
        <w:t>Рис.23 – Поиск решения по 2-ому критерию</w:t>
      </w:r>
    </w:p>
    <w:p w:rsidR="0084001C" w:rsidRDefault="0084001C" w:rsidP="0084001C">
      <w:pPr>
        <w:jc w:val="center"/>
      </w:pPr>
    </w:p>
    <w:p w:rsidR="0084001C" w:rsidRDefault="0019765F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241C6EF1" wp14:editId="1BE84B98">
            <wp:extent cx="3219048" cy="1980952"/>
            <wp:effectExtent l="0" t="0" r="635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19048" cy="1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65F" w:rsidRDefault="0084001C" w:rsidP="0084001C">
      <w:pPr>
        <w:jc w:val="center"/>
      </w:pPr>
      <w:r>
        <w:t>Рис.24 -</w:t>
      </w:r>
      <w:r w:rsidRPr="004B488F">
        <w:t xml:space="preserve"> </w:t>
      </w:r>
      <w:r>
        <w:t>Оптимизация с добавленным ограничением 48</w:t>
      </w:r>
    </w:p>
    <w:p w:rsidR="0019765F" w:rsidRDefault="0019765F">
      <w:r>
        <w:br w:type="page"/>
      </w:r>
    </w:p>
    <w:p w:rsidR="004A728F" w:rsidRDefault="004A728F" w:rsidP="0084001C">
      <w:pPr>
        <w:jc w:val="center"/>
      </w:pPr>
      <w:bookmarkStart w:id="4" w:name="_GoBack"/>
      <w:bookmarkEnd w:id="4"/>
      <w:r>
        <w:rPr>
          <w:noProof/>
          <w:lang w:eastAsia="ru-RU"/>
        </w:rPr>
        <w:lastRenderedPageBreak/>
        <w:drawing>
          <wp:inline distT="0" distB="0" distL="0" distR="0" wp14:anchorId="6881DA33" wp14:editId="3D7849AA">
            <wp:extent cx="2505075" cy="146685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5 -</w:t>
      </w:r>
      <w:r w:rsidRPr="004B488F">
        <w:t xml:space="preserve"> </w:t>
      </w:r>
      <w:r w:rsidRPr="00AE301F">
        <w:t>Исследование зависимости решения от добавленного ограничения</w:t>
      </w:r>
    </w:p>
    <w:p w:rsidR="00AE301F" w:rsidRDefault="00AE301F" w:rsidP="00AE301F">
      <w:pPr>
        <w:jc w:val="center"/>
      </w:pPr>
    </w:p>
    <w:p w:rsidR="00AE301F" w:rsidRDefault="00AE301F" w:rsidP="00AE301F">
      <w:pPr>
        <w:jc w:val="center"/>
      </w:pPr>
      <w:r>
        <w:rPr>
          <w:noProof/>
          <w:lang w:eastAsia="ru-RU"/>
        </w:rPr>
        <w:drawing>
          <wp:inline distT="0" distB="0" distL="0" distR="0" wp14:anchorId="35B78170" wp14:editId="40705928">
            <wp:extent cx="2552700" cy="666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6 – Вспомогательная таблица</w:t>
      </w:r>
    </w:p>
    <w:p w:rsidR="00AE301F" w:rsidRDefault="00AE301F" w:rsidP="00AE301F">
      <w:pPr>
        <w:jc w:val="center"/>
      </w:pPr>
    </w:p>
    <w:p w:rsidR="00AE301F" w:rsidRDefault="00AE301F" w:rsidP="00AE301F">
      <w:pPr>
        <w:jc w:val="center"/>
      </w:pPr>
      <w:r>
        <w:rPr>
          <w:noProof/>
          <w:lang w:eastAsia="ru-RU"/>
        </w:rPr>
        <w:drawing>
          <wp:inline distT="0" distB="0" distL="0" distR="0" wp14:anchorId="317B14D1" wp14:editId="5E735915">
            <wp:extent cx="3086100" cy="12096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AE301F">
      <w:pPr>
        <w:jc w:val="center"/>
      </w:pPr>
      <w:r>
        <w:t>Рис.27 - Расчет индексов критериев</w:t>
      </w:r>
    </w:p>
    <w:p w:rsidR="00AE301F" w:rsidRDefault="00AE301F" w:rsidP="00AE301F">
      <w:pPr>
        <w:jc w:val="center"/>
      </w:pPr>
    </w:p>
    <w:p w:rsidR="00AE301F" w:rsidRDefault="00AE301F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737E4374" wp14:editId="57A2D53C">
            <wp:extent cx="2476500" cy="17716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01F" w:rsidRDefault="00AE301F" w:rsidP="0084001C">
      <w:pPr>
        <w:jc w:val="center"/>
      </w:pPr>
      <w:r>
        <w:t>Рис.28 – Оптимизация глобального критерия</w:t>
      </w:r>
    </w:p>
    <w:p w:rsidR="00AE301F" w:rsidRDefault="00AE301F" w:rsidP="0084001C">
      <w:pPr>
        <w:jc w:val="center"/>
      </w:pPr>
    </w:p>
    <w:p w:rsidR="00AE301F" w:rsidRDefault="00AE301F" w:rsidP="0084001C">
      <w:pPr>
        <w:jc w:val="center"/>
      </w:pPr>
      <w:r>
        <w:rPr>
          <w:noProof/>
          <w:lang w:eastAsia="ru-RU"/>
        </w:rPr>
        <w:drawing>
          <wp:inline distT="0" distB="0" distL="0" distR="0" wp14:anchorId="081D702F" wp14:editId="04064E87">
            <wp:extent cx="3705225" cy="9144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01E5" w:rsidRDefault="004D01E5" w:rsidP="0084001C">
      <w:pPr>
        <w:jc w:val="center"/>
      </w:pPr>
      <w:r>
        <w:t>Рис.29 – Анализ окончательных результатов</w:t>
      </w:r>
    </w:p>
    <w:p w:rsidR="00AE301F" w:rsidRDefault="00AE301F" w:rsidP="0084001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CEABC3" wp14:editId="5305D635">
            <wp:extent cx="3143250" cy="7239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944" w:rsidRDefault="004D01E5" w:rsidP="004C2218">
      <w:pPr>
        <w:jc w:val="center"/>
      </w:pPr>
      <w:r>
        <w:t>Рис.30 – Окончательное решение</w:t>
      </w:r>
    </w:p>
    <w:p w:rsidR="00E46944" w:rsidRPr="001277D2" w:rsidRDefault="00E46944" w:rsidP="00C32EE0"/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96969954"/>
      <w:r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5"/>
    </w:p>
    <w:p w:rsidR="00E46944" w:rsidRDefault="00E46944" w:rsidP="00E46944"/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По условию задачи было найдено решение, удовлетворяющее ЛПР по трём критериям.</w:t>
      </w:r>
    </w:p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 xml:space="preserve">1.  Решения задач ЛП и дополнительные расчёты проведены в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4C2218">
        <w:rPr>
          <w:rFonts w:ascii="Times New Roman" w:hAnsi="Times New Roman" w:cs="Times New Roman"/>
          <w:sz w:val="28"/>
          <w:szCs w:val="28"/>
        </w:rPr>
        <w:t xml:space="preserve">, таблицы </w:t>
      </w:r>
      <w:proofErr w:type="gramStart"/>
      <w:r w:rsidRPr="004C2218">
        <w:rPr>
          <w:rFonts w:ascii="Times New Roman" w:hAnsi="Times New Roman" w:cs="Times New Roman"/>
          <w:sz w:val="28"/>
          <w:szCs w:val="28"/>
        </w:rPr>
        <w:t>ЛП  даны</w:t>
      </w:r>
      <w:proofErr w:type="gramEnd"/>
      <w:r w:rsidRPr="004C2218">
        <w:rPr>
          <w:rFonts w:ascii="Times New Roman" w:hAnsi="Times New Roman" w:cs="Times New Roman"/>
          <w:sz w:val="28"/>
          <w:szCs w:val="28"/>
        </w:rPr>
        <w:t xml:space="preserve"> в отчёте.</w:t>
      </w:r>
    </w:p>
    <w:p w:rsidR="00E46944" w:rsidRPr="004C2218" w:rsidRDefault="00E46944" w:rsidP="004C2218">
      <w:pPr>
        <w:tabs>
          <w:tab w:val="left" w:pos="854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 xml:space="preserve">2. С помощью программы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CONSTRAINTS</w:t>
      </w:r>
      <w:r w:rsidRPr="004C2218">
        <w:rPr>
          <w:rFonts w:ascii="Times New Roman" w:hAnsi="Times New Roman" w:cs="Times New Roman"/>
          <w:sz w:val="28"/>
          <w:szCs w:val="28"/>
        </w:rPr>
        <w:t xml:space="preserve">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4C2218">
        <w:rPr>
          <w:rFonts w:ascii="Times New Roman" w:hAnsi="Times New Roman" w:cs="Times New Roman"/>
          <w:sz w:val="28"/>
          <w:szCs w:val="28"/>
        </w:rPr>
        <w:t xml:space="preserve"> </w:t>
      </w:r>
      <w:r w:rsidRPr="004C2218">
        <w:rPr>
          <w:rFonts w:ascii="Times New Roman" w:hAnsi="Times New Roman" w:cs="Times New Roman"/>
          <w:sz w:val="28"/>
          <w:szCs w:val="28"/>
          <w:lang w:val="en-US"/>
        </w:rPr>
        <w:t>ODR</w:t>
      </w:r>
      <w:r w:rsidRPr="004C2218">
        <w:rPr>
          <w:rFonts w:ascii="Times New Roman" w:hAnsi="Times New Roman" w:cs="Times New Roman"/>
          <w:sz w:val="28"/>
          <w:szCs w:val="28"/>
        </w:rPr>
        <w:t xml:space="preserve"> получили геометрические иллюстрации решений, интерфейсы включены в отчёт. 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первого критерия равна – 92,5%.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второго критерия равна – 62,3%.</w:t>
      </w:r>
    </w:p>
    <w:p w:rsidR="004C2218" w:rsidRPr="004C2218" w:rsidRDefault="004C2218" w:rsidP="004C22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2218">
        <w:rPr>
          <w:rFonts w:ascii="Times New Roman" w:hAnsi="Times New Roman" w:cs="Times New Roman"/>
          <w:sz w:val="28"/>
          <w:szCs w:val="28"/>
        </w:rPr>
        <w:t>Максимизация третьего критерия равна – 64,3%.</w:t>
      </w:r>
    </w:p>
    <w:p w:rsidR="004C2218" w:rsidRPr="00E46944" w:rsidRDefault="004C2218" w:rsidP="00E46944">
      <w:pPr>
        <w:tabs>
          <w:tab w:val="left" w:pos="85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46944" w:rsidRPr="00E46944" w:rsidRDefault="00E46944" w:rsidP="00E46944"/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96969955"/>
      <w:r>
        <w:rPr>
          <w:rFonts w:ascii="Times New Roman" w:hAnsi="Times New Roman" w:cs="Times New Roman"/>
          <w:b/>
          <w:color w:val="auto"/>
          <w:sz w:val="28"/>
          <w:szCs w:val="28"/>
        </w:rPr>
        <w:t>Список использованной литературы</w:t>
      </w:r>
      <w:bookmarkEnd w:id="6"/>
    </w:p>
    <w:p w:rsidR="00F1297C" w:rsidRPr="00F1297C" w:rsidRDefault="00F1297C" w:rsidP="00F1297C"/>
    <w:p w:rsidR="00F1297C" w:rsidRPr="00F1297C" w:rsidRDefault="007E6292" w:rsidP="00F1297C">
      <w:pPr>
        <w:pStyle w:val="a5"/>
        <w:numPr>
          <w:ilvl w:val="0"/>
          <w:numId w:val="6"/>
        </w:numPr>
      </w:pPr>
      <w:r>
        <w:rPr>
          <w:rFonts w:ascii="Times New Roman" w:hAnsi="Times New Roman" w:cs="Times New Roman"/>
          <w:sz w:val="28"/>
          <w:szCs w:val="28"/>
        </w:rPr>
        <w:t>Лекция 2</w:t>
      </w:r>
      <w:r w:rsidR="00F1297C" w:rsidRPr="00F1297C">
        <w:rPr>
          <w:rFonts w:ascii="Times New Roman" w:hAnsi="Times New Roman" w:cs="Times New Roman"/>
          <w:sz w:val="28"/>
          <w:szCs w:val="28"/>
        </w:rPr>
        <w:t xml:space="preserve"> «</w:t>
      </w:r>
      <w:r>
        <w:rPr>
          <w:rFonts w:ascii="Times New Roman" w:hAnsi="Times New Roman" w:cs="Times New Roman"/>
          <w:sz w:val="28"/>
          <w:szCs w:val="28"/>
        </w:rPr>
        <w:t xml:space="preserve">Метод </w:t>
      </w:r>
      <w:r>
        <w:rPr>
          <w:rFonts w:ascii="Times New Roman" w:hAnsi="Times New Roman" w:cs="Times New Roman"/>
          <w:sz w:val="28"/>
          <w:szCs w:val="28"/>
          <w:lang w:val="en-US"/>
        </w:rPr>
        <w:t>STEM</w:t>
      </w:r>
      <w:r w:rsidR="00F1297C" w:rsidRPr="00F1297C">
        <w:rPr>
          <w:rFonts w:ascii="Times New Roman" w:hAnsi="Times New Roman" w:cs="Times New Roman"/>
          <w:sz w:val="28"/>
          <w:szCs w:val="28"/>
        </w:rPr>
        <w:t>».</w:t>
      </w:r>
    </w:p>
    <w:p w:rsidR="00766293" w:rsidRDefault="00766293" w:rsidP="0076629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96969956"/>
      <w:r>
        <w:rPr>
          <w:rFonts w:ascii="Times New Roman" w:hAnsi="Times New Roman" w:cs="Times New Roman"/>
          <w:b/>
          <w:color w:val="auto"/>
          <w:sz w:val="28"/>
          <w:szCs w:val="28"/>
        </w:rPr>
        <w:t>Список приложенных файлов</w:t>
      </w:r>
      <w:bookmarkEnd w:id="7"/>
    </w:p>
    <w:p w:rsidR="00F1297C" w:rsidRPr="00A42589" w:rsidRDefault="00F1297C" w:rsidP="00F1297C">
      <w:pPr>
        <w:pStyle w:val="a5"/>
        <w:rPr>
          <w:rFonts w:ascii="Times New Roman" w:hAnsi="Times New Roman" w:cs="Times New Roman"/>
          <w:sz w:val="28"/>
          <w:szCs w:val="28"/>
        </w:rPr>
      </w:pPr>
    </w:p>
    <w:p w:rsidR="00F1297C" w:rsidRPr="00A42589" w:rsidRDefault="00F1297C" w:rsidP="00F1297C">
      <w:pPr>
        <w:pStyle w:val="a5"/>
        <w:numPr>
          <w:ilvl w:val="0"/>
          <w:numId w:val="5"/>
        </w:num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r w:rsidRPr="00A42589">
        <w:rPr>
          <w:rFonts w:ascii="Times New Roman" w:hAnsi="Times New Roman" w:cs="Times New Roman"/>
          <w:sz w:val="28"/>
          <w:szCs w:val="28"/>
          <w:lang w:val="en-US"/>
        </w:rPr>
        <w:t>doc</w:t>
      </w:r>
      <w:r>
        <w:rPr>
          <w:rFonts w:ascii="Times New Roman" w:hAnsi="Times New Roman" w:cs="Times New Roman"/>
          <w:sz w:val="28"/>
          <w:szCs w:val="28"/>
        </w:rPr>
        <w:t xml:space="preserve">-файл </w:t>
      </w:r>
      <w:r w:rsidR="007E6292">
        <w:rPr>
          <w:rFonts w:ascii="Times New Roman" w:hAnsi="Times New Roman" w:cs="Times New Roman"/>
          <w:sz w:val="28"/>
          <w:szCs w:val="28"/>
        </w:rPr>
        <w:t>«Лубочникова.2</w:t>
      </w:r>
      <w:r>
        <w:rPr>
          <w:rFonts w:ascii="Times New Roman" w:hAnsi="Times New Roman" w:cs="Times New Roman"/>
          <w:sz w:val="28"/>
          <w:szCs w:val="28"/>
        </w:rPr>
        <w:t>.Вариант11</w:t>
      </w:r>
      <w:r w:rsidRPr="00A42589">
        <w:rPr>
          <w:rFonts w:ascii="Times New Roman" w:hAnsi="Times New Roman" w:cs="Times New Roman"/>
          <w:sz w:val="28"/>
          <w:szCs w:val="28"/>
        </w:rPr>
        <w:t>».</w:t>
      </w:r>
    </w:p>
    <w:p w:rsidR="00F1297C" w:rsidRDefault="00F1297C" w:rsidP="00F1297C">
      <w:pPr>
        <w:pStyle w:val="a5"/>
        <w:numPr>
          <w:ilvl w:val="0"/>
          <w:numId w:val="5"/>
        </w:numPr>
        <w:tabs>
          <w:tab w:val="center" w:pos="4677"/>
          <w:tab w:val="left" w:pos="7000"/>
        </w:tabs>
        <w:rPr>
          <w:rFonts w:ascii="Times New Roman" w:hAnsi="Times New Roman" w:cs="Times New Roman"/>
          <w:sz w:val="28"/>
          <w:szCs w:val="28"/>
        </w:rPr>
      </w:pPr>
      <w:proofErr w:type="gramStart"/>
      <w:r w:rsidRPr="00A42589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A42589">
        <w:rPr>
          <w:rFonts w:ascii="Times New Roman" w:hAnsi="Times New Roman" w:cs="Times New Roman"/>
          <w:sz w:val="28"/>
          <w:szCs w:val="28"/>
        </w:rPr>
        <w:t>-файл</w:t>
      </w:r>
      <w:proofErr w:type="gramEnd"/>
      <w:r w:rsidRPr="00A42589">
        <w:rPr>
          <w:rFonts w:ascii="Times New Roman" w:hAnsi="Times New Roman" w:cs="Times New Roman"/>
          <w:sz w:val="28"/>
          <w:szCs w:val="28"/>
        </w:rPr>
        <w:t xml:space="preserve"> </w:t>
      </w:r>
      <w:r w:rsidR="007E6292">
        <w:rPr>
          <w:rFonts w:ascii="Times New Roman" w:hAnsi="Times New Roman" w:cs="Times New Roman"/>
          <w:sz w:val="28"/>
          <w:szCs w:val="28"/>
        </w:rPr>
        <w:t>«Лубочникова.2</w:t>
      </w:r>
      <w:r>
        <w:rPr>
          <w:rFonts w:ascii="Times New Roman" w:hAnsi="Times New Roman" w:cs="Times New Roman"/>
          <w:sz w:val="28"/>
          <w:szCs w:val="28"/>
        </w:rPr>
        <w:t>.Вариант11</w:t>
      </w:r>
      <w:r w:rsidRPr="00A42589">
        <w:rPr>
          <w:rFonts w:ascii="Times New Roman" w:hAnsi="Times New Roman" w:cs="Times New Roman"/>
          <w:sz w:val="28"/>
          <w:szCs w:val="28"/>
        </w:rPr>
        <w:t>».</w:t>
      </w:r>
    </w:p>
    <w:p w:rsidR="00F1297C" w:rsidRPr="00F1297C" w:rsidRDefault="00F1297C" w:rsidP="00F1297C"/>
    <w:p w:rsidR="00766293" w:rsidRPr="00766293" w:rsidRDefault="00766293" w:rsidP="00766293"/>
    <w:p w:rsidR="00EE6397" w:rsidRDefault="00EE6397" w:rsidP="00DD23A5"/>
    <w:sectPr w:rsidR="00EE63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F741F9"/>
    <w:multiLevelType w:val="hybridMultilevel"/>
    <w:tmpl w:val="1706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F540C"/>
    <w:multiLevelType w:val="hybridMultilevel"/>
    <w:tmpl w:val="EBDC0A42"/>
    <w:lvl w:ilvl="0" w:tplc="EFF8926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8C34DF"/>
    <w:multiLevelType w:val="hybridMultilevel"/>
    <w:tmpl w:val="2FDA3A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9C336BD"/>
    <w:multiLevelType w:val="hybridMultilevel"/>
    <w:tmpl w:val="43CC74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80679A"/>
    <w:multiLevelType w:val="hybridMultilevel"/>
    <w:tmpl w:val="A9F46EC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56C0216"/>
    <w:multiLevelType w:val="hybridMultilevel"/>
    <w:tmpl w:val="E8FCC0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3A5"/>
    <w:rsid w:val="0001467F"/>
    <w:rsid w:val="0004564D"/>
    <w:rsid w:val="00091254"/>
    <w:rsid w:val="00091C73"/>
    <w:rsid w:val="000A5909"/>
    <w:rsid w:val="000A68EF"/>
    <w:rsid w:val="000E4D33"/>
    <w:rsid w:val="001277D2"/>
    <w:rsid w:val="0015304E"/>
    <w:rsid w:val="00166C27"/>
    <w:rsid w:val="0019765F"/>
    <w:rsid w:val="001E5456"/>
    <w:rsid w:val="002103F2"/>
    <w:rsid w:val="00247F92"/>
    <w:rsid w:val="00262EC5"/>
    <w:rsid w:val="0026646C"/>
    <w:rsid w:val="00286B1E"/>
    <w:rsid w:val="002B0C89"/>
    <w:rsid w:val="002C55BF"/>
    <w:rsid w:val="002D02BC"/>
    <w:rsid w:val="00456C6D"/>
    <w:rsid w:val="00476DB1"/>
    <w:rsid w:val="004A5E99"/>
    <w:rsid w:val="004A728F"/>
    <w:rsid w:val="004B488F"/>
    <w:rsid w:val="004C2218"/>
    <w:rsid w:val="004D01E5"/>
    <w:rsid w:val="004E16D4"/>
    <w:rsid w:val="005C7E02"/>
    <w:rsid w:val="005E6075"/>
    <w:rsid w:val="005F10C0"/>
    <w:rsid w:val="0061436A"/>
    <w:rsid w:val="00766293"/>
    <w:rsid w:val="007C4E18"/>
    <w:rsid w:val="007E06B4"/>
    <w:rsid w:val="007E6292"/>
    <w:rsid w:val="007E6D20"/>
    <w:rsid w:val="0080598E"/>
    <w:rsid w:val="00807DE6"/>
    <w:rsid w:val="0084001C"/>
    <w:rsid w:val="0089499B"/>
    <w:rsid w:val="00903A2F"/>
    <w:rsid w:val="009C725A"/>
    <w:rsid w:val="00A3571D"/>
    <w:rsid w:val="00A53649"/>
    <w:rsid w:val="00AE301F"/>
    <w:rsid w:val="00AF4CEA"/>
    <w:rsid w:val="00B63F9E"/>
    <w:rsid w:val="00B77A11"/>
    <w:rsid w:val="00B82912"/>
    <w:rsid w:val="00BC63F2"/>
    <w:rsid w:val="00C32EE0"/>
    <w:rsid w:val="00C77108"/>
    <w:rsid w:val="00C8419F"/>
    <w:rsid w:val="00CB1B44"/>
    <w:rsid w:val="00CB405F"/>
    <w:rsid w:val="00CC560F"/>
    <w:rsid w:val="00CC7A54"/>
    <w:rsid w:val="00CD4FCD"/>
    <w:rsid w:val="00CE2BF4"/>
    <w:rsid w:val="00D27A36"/>
    <w:rsid w:val="00D6786E"/>
    <w:rsid w:val="00DA7861"/>
    <w:rsid w:val="00DB6B9C"/>
    <w:rsid w:val="00DD23A5"/>
    <w:rsid w:val="00DD64DF"/>
    <w:rsid w:val="00E46944"/>
    <w:rsid w:val="00E607DC"/>
    <w:rsid w:val="00E94021"/>
    <w:rsid w:val="00EA4D27"/>
    <w:rsid w:val="00ED0324"/>
    <w:rsid w:val="00EE6397"/>
    <w:rsid w:val="00EF2440"/>
    <w:rsid w:val="00F1297C"/>
    <w:rsid w:val="00F1745C"/>
    <w:rsid w:val="00F63BAC"/>
    <w:rsid w:val="00F80BFA"/>
    <w:rsid w:val="00FA33B1"/>
    <w:rsid w:val="00FD6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5EDB9F22"/>
  <w15:chartTrackingRefBased/>
  <w15:docId w15:val="{985B22DA-BB30-469E-BB5E-F4884DA2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23A5"/>
  </w:style>
  <w:style w:type="paragraph" w:styleId="1">
    <w:name w:val="heading 1"/>
    <w:basedOn w:val="a"/>
    <w:next w:val="a"/>
    <w:link w:val="10"/>
    <w:uiPriority w:val="9"/>
    <w:qFormat/>
    <w:rsid w:val="00DD23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D23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DD23A5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D23A5"/>
    <w:pPr>
      <w:spacing w:after="100"/>
    </w:pPr>
  </w:style>
  <w:style w:type="character" w:styleId="a4">
    <w:name w:val="Hyperlink"/>
    <w:basedOn w:val="a0"/>
    <w:uiPriority w:val="99"/>
    <w:unhideWhenUsed/>
    <w:rsid w:val="00DD23A5"/>
    <w:rPr>
      <w:color w:val="0563C1" w:themeColor="hyperlink"/>
      <w:u w:val="single"/>
    </w:rPr>
  </w:style>
  <w:style w:type="character" w:customStyle="1" w:styleId="apple-converted-space">
    <w:name w:val="apple-converted-space"/>
    <w:basedOn w:val="a0"/>
    <w:rsid w:val="00EE6397"/>
  </w:style>
  <w:style w:type="paragraph" w:styleId="a5">
    <w:name w:val="List Paragraph"/>
    <w:basedOn w:val="a"/>
    <w:uiPriority w:val="34"/>
    <w:qFormat/>
    <w:rsid w:val="000A59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20" Type="http://schemas.openxmlformats.org/officeDocument/2006/relationships/image" Target="media/image8.wmf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BCC092-EF10-4B87-ABE1-B748F911C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1</Pages>
  <Words>1278</Words>
  <Characters>7285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Дроздов Андрей Дмитриевич</cp:lastModifiedBy>
  <cp:revision>10</cp:revision>
  <dcterms:created xsi:type="dcterms:W3CDTF">2022-05-11T11:21:00Z</dcterms:created>
  <dcterms:modified xsi:type="dcterms:W3CDTF">2022-05-16T12:10:00Z</dcterms:modified>
</cp:coreProperties>
</file>